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50327016bfd74ad9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62" r:id="rId1"/>
    <p:sldMasterId id="2147484269" r:id="rId2"/>
  </p:sldMasterIdLst>
  <p:notesMasterIdLst>
    <p:notesMasterId r:id="rId28"/>
  </p:notesMasterIdLst>
  <p:sldIdLst>
    <p:sldId id="1148" r:id="rId3"/>
    <p:sldId id="256" r:id="rId4"/>
    <p:sldId id="1126" r:id="rId5"/>
    <p:sldId id="1149" r:id="rId6"/>
    <p:sldId id="1127" r:id="rId7"/>
    <p:sldId id="282" r:id="rId8"/>
    <p:sldId id="1129" r:id="rId9"/>
    <p:sldId id="1143" r:id="rId10"/>
    <p:sldId id="1125" r:id="rId11"/>
    <p:sldId id="1150" r:id="rId12"/>
    <p:sldId id="1151" r:id="rId13"/>
    <p:sldId id="286" r:id="rId14"/>
    <p:sldId id="1130" r:id="rId15"/>
    <p:sldId id="1152" r:id="rId16"/>
    <p:sldId id="1153" r:id="rId17"/>
    <p:sldId id="1154" r:id="rId18"/>
    <p:sldId id="1155" r:id="rId19"/>
    <p:sldId id="1156" r:id="rId20"/>
    <p:sldId id="1157" r:id="rId21"/>
    <p:sldId id="1158" r:id="rId22"/>
    <p:sldId id="280" r:id="rId23"/>
    <p:sldId id="1159" r:id="rId24"/>
    <p:sldId id="1160" r:id="rId25"/>
    <p:sldId id="278" r:id="rId26"/>
    <p:sldId id="277" r:id="rId27"/>
  </p:sldIdLst>
  <p:sldSz cx="9144000" cy="5143500" type="screen16x9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5F08119-3974-496A-8F1E-DC7DF4077FFC}">
          <p14:sldIdLst>
            <p14:sldId id="1148"/>
            <p14:sldId id="256"/>
            <p14:sldId id="1126"/>
            <p14:sldId id="1149"/>
            <p14:sldId id="1127"/>
            <p14:sldId id="282"/>
            <p14:sldId id="1129"/>
          </p14:sldIdLst>
        </p14:section>
        <p14:section name="Untitled Section" id="{80E3F79E-3E37-43E9-A442-F1B78BCEFA2C}">
          <p14:sldIdLst>
            <p14:sldId id="1143"/>
            <p14:sldId id="1125"/>
            <p14:sldId id="1150"/>
            <p14:sldId id="1151"/>
            <p14:sldId id="286"/>
            <p14:sldId id="1130"/>
            <p14:sldId id="1152"/>
            <p14:sldId id="1153"/>
            <p14:sldId id="1154"/>
            <p14:sldId id="1155"/>
            <p14:sldId id="1156"/>
            <p14:sldId id="1157"/>
            <p14:sldId id="1158"/>
            <p14:sldId id="280"/>
            <p14:sldId id="1159"/>
            <p14:sldId id="1160"/>
            <p14:sldId id="278"/>
            <p14:sldId id="277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h Thi Hang" initials="DTH" lastIdx="4" clrIdx="0">
    <p:extLst>
      <p:ext uri="{19B8F6BF-5375-455C-9EA6-DF929625EA0E}">
        <p15:presenceInfo xmlns="" xmlns:p15="http://schemas.microsoft.com/office/powerpoint/2012/main" userId="S::0102503472@hanoi.itrithuc.vn::f683aa2a-d0db-4004-a87b-1b8d2b680d0e" providerId="AD"/>
      </p:ext>
    </p:extLst>
  </p:cmAuthor>
  <p:cmAuthor id="2" name="MBAU" initials="BAU" lastIdx="1" clrIdx="1">
    <p:extLst>
      <p:ext uri="{19B8F6BF-5375-455C-9EA6-DF929625EA0E}">
        <p15:presenceInfo xmlns="" xmlns:p15="http://schemas.microsoft.com/office/powerpoint/2012/main" userId="MBA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2F428"/>
    <a:srgbClr val="E6E6E6"/>
    <a:srgbClr val="66FFCC"/>
    <a:srgbClr val="65F1DA"/>
    <a:srgbClr val="36F2E9"/>
    <a:srgbClr val="AEECC7"/>
    <a:srgbClr val="65DAF5"/>
    <a:srgbClr val="5CF654"/>
    <a:srgbClr val="30C642"/>
    <a:srgbClr val="E1F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04" autoAdjust="0"/>
    <p:restoredTop sz="94660"/>
  </p:normalViewPr>
  <p:slideViewPr>
    <p:cSldViewPr>
      <p:cViewPr varScale="1">
        <p:scale>
          <a:sx n="98" d="100"/>
          <a:sy n="98" d="100"/>
        </p:scale>
        <p:origin x="-300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5:58:31.306" idx="1">
    <p:pos x="10" y="10"/>
    <p:text>Sao có mấy chữ tiếng Anh ở đây vậy ạ</p:text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21-10-29T16:00:40.0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  <inkml:brushProperty name="ignorePressure" value="1"/>
    </inkml:brush>
  </inkml:definitions>
  <inkml:trace contextRef="#ctx0" brushRef="#br0">-2147483648-2147483648</inkml:trace>
  <inkml:trace contextRef="#ctx0" brushRef="#br0" timeOffset="1">-2147483648-214748364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3461C-B8FB-476B-B9EB-C411BE28EA86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3B040-2BDE-44A2-9E5F-819A3AE30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01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C660137-F2B8-402C-8492-0DD801ACE0AE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2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2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CD1916A-A93D-4C43-B4BA-717E1212FCB3}" type="slidenum">
              <a:rPr lang="en-US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8</a:t>
            </a:fld>
            <a:endParaRPr lang="en-US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CD77AB69-72E0-461D-94E5-86CFEDFC777A}" type="slidenum">
              <a:rPr lang="vi-VN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8</a:t>
            </a:fld>
            <a:endParaRPr lang="vi-VN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688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6BEAF8E-41DD-407D-B9C1-2CE7B7E909FB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616F195-7E21-4A7D-943A-B2469CC6BFC1}" type="slidenum">
              <a:rPr lang="en-US" altLang="en-US" sz="1200" smtClean="0"/>
              <a:pPr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4683920"/>
            <a:ext cx="9144000" cy="459581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353616"/>
            <a:ext cx="1384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428750"/>
            <a:ext cx="3276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4229100"/>
            <a:ext cx="6705600" cy="28575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714750"/>
            <a:ext cx="7391400" cy="5715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4857751"/>
            <a:ext cx="2895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2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40" y="1260872"/>
            <a:ext cx="3868737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40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05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885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77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60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63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937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851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990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109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4683920"/>
            <a:ext cx="9144000" cy="459581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353616"/>
            <a:ext cx="1384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428750"/>
            <a:ext cx="3276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4229100"/>
            <a:ext cx="6705600" cy="28575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714750"/>
            <a:ext cx="7391400" cy="5715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4857751"/>
            <a:ext cx="2895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91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158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393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08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008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81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5476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85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5480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008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68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4683920"/>
            <a:ext cx="9144000" cy="459581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353616"/>
            <a:ext cx="1384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428750"/>
            <a:ext cx="3276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4229100"/>
            <a:ext cx="6705600" cy="28575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714750"/>
            <a:ext cx="7391400" cy="5715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4857751"/>
            <a:ext cx="2895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4857751"/>
            <a:ext cx="2133600" cy="18335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569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02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889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652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0950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49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70"/>
            <a:ext cx="4629150" cy="365521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1543051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35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70"/>
            <a:ext cx="4629150" cy="3655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1543051"/>
            <a:ext cx="2949575" cy="28586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9004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17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77428"/>
            <a:ext cx="2057400" cy="442317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77428"/>
            <a:ext cx="6019800" cy="442317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6672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77428"/>
            <a:ext cx="7848600" cy="4226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028700"/>
            <a:ext cx="8229600" cy="37719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55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791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1646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6351"/>
            <a:ext cx="9169804" cy="5156201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8" y="1803401"/>
            <a:ext cx="5826719" cy="1234727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8" y="3038127"/>
            <a:ext cx="5826719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70747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123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025651"/>
            <a:ext cx="6347715" cy="1369936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95586"/>
            <a:ext cx="6347715" cy="6453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242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6347714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20442"/>
            <a:ext cx="3088109" cy="291057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1620443"/>
            <a:ext cx="3088110" cy="291058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222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457200"/>
            <a:ext cx="6347713" cy="990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1620738"/>
            <a:ext cx="3090672" cy="43219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052936"/>
            <a:ext cx="3090672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1620738"/>
            <a:ext cx="3090672" cy="432197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052936"/>
            <a:ext cx="3090672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683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57200"/>
            <a:ext cx="6347714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7863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92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123954"/>
            <a:ext cx="2790182" cy="95885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7" y="386195"/>
            <a:ext cx="3386037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082803"/>
            <a:ext cx="2790182" cy="19383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356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3600451"/>
            <a:ext cx="6347714" cy="425054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457201"/>
            <a:ext cx="6347714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4025504"/>
            <a:ext cx="6347714" cy="505518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35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241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6347714" cy="25527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52801"/>
            <a:ext cx="6347714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439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457200"/>
            <a:ext cx="6072182" cy="226695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2724150"/>
            <a:ext cx="5419804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52801"/>
            <a:ext cx="6347715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3" y="592784"/>
            <a:ext cx="457319" cy="438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702" y="2164917"/>
            <a:ext cx="457319" cy="438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97531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8992"/>
            <a:ext cx="6347715" cy="1946595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95587"/>
            <a:ext cx="6347715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6454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457200"/>
            <a:ext cx="6072182" cy="226695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3009900"/>
            <a:ext cx="6347716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95587"/>
            <a:ext cx="6347715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3" y="592784"/>
            <a:ext cx="457319" cy="438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702" y="2164917"/>
            <a:ext cx="457319" cy="4385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266477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457200"/>
            <a:ext cx="6341465" cy="226695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3009900"/>
            <a:ext cx="6347716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395587"/>
            <a:ext cx="6347715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714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84852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457201"/>
            <a:ext cx="978812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457201"/>
            <a:ext cx="5195026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96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78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58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3771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3771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4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3771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3771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4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oleObject" Target="../embeddings/oleObject1.bin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42.xml"/><Relationship Id="rId16" Type="http://schemas.openxmlformats.org/officeDocument/2006/relationships/slideLayout" Target="../slideLayouts/slideLayout56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5CF6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89"/>
          <p:cNvGrpSpPr>
            <a:grpSpLocks/>
          </p:cNvGrpSpPr>
          <p:nvPr/>
        </p:nvGrpSpPr>
        <p:grpSpPr bwMode="auto">
          <a:xfrm>
            <a:off x="0" y="4800600"/>
            <a:ext cx="9144000" cy="342900"/>
            <a:chOff x="0" y="4032"/>
            <a:chExt cx="5760" cy="288"/>
          </a:xfrm>
        </p:grpSpPr>
        <p:sp>
          <p:nvSpPr>
            <p:cNvPr id="1033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4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7" name="Object 85"/>
          <p:cNvGraphicFramePr>
            <a:graphicFrameLocks noChangeAspect="1"/>
          </p:cNvGraphicFramePr>
          <p:nvPr/>
        </p:nvGraphicFramePr>
        <p:xfrm>
          <a:off x="0" y="171450"/>
          <a:ext cx="9144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Image" r:id="rId43" imgW="12977778" imgH="1955556" progId="Photoshop.Image.7">
                  <p:embed/>
                </p:oleObj>
              </mc:Choice>
              <mc:Fallback>
                <p:oleObj name="Image" r:id="rId43" imgW="12977778" imgH="1955556" progId="Photoshop.Image.7">
                  <p:embed/>
                  <p:pic>
                    <p:nvPicPr>
                      <p:cNvPr id="102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450"/>
                        <a:ext cx="9144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28700"/>
            <a:ext cx="82296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4922044"/>
            <a:ext cx="18288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781800" y="4857750"/>
            <a:ext cx="19050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4913710"/>
            <a:ext cx="2133600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62000" y="377428"/>
            <a:ext cx="7848600" cy="42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  <p:sldLayoutId id="2147484247" r:id="rId2"/>
    <p:sldLayoutId id="2147484243" r:id="rId3"/>
    <p:sldLayoutId id="2147484164" r:id="rId4"/>
    <p:sldLayoutId id="2147484268" r:id="rId5"/>
    <p:sldLayoutId id="2147484241" r:id="rId6"/>
    <p:sldLayoutId id="2147484165" r:id="rId7"/>
    <p:sldLayoutId id="2147484166" r:id="rId8"/>
    <p:sldLayoutId id="2147484254" r:id="rId9"/>
    <p:sldLayoutId id="2147484167" r:id="rId10"/>
    <p:sldLayoutId id="2147484168" r:id="rId11"/>
    <p:sldLayoutId id="2147484169" r:id="rId12"/>
    <p:sldLayoutId id="2147484267" r:id="rId13"/>
    <p:sldLayoutId id="2147484266" r:id="rId14"/>
    <p:sldLayoutId id="2147484265" r:id="rId15"/>
    <p:sldLayoutId id="2147484264" r:id="rId16"/>
    <p:sldLayoutId id="2147484263" r:id="rId17"/>
    <p:sldLayoutId id="2147484262" r:id="rId18"/>
    <p:sldLayoutId id="2147484261" r:id="rId19"/>
    <p:sldLayoutId id="2147484260" r:id="rId20"/>
    <p:sldLayoutId id="2147484259" r:id="rId21"/>
    <p:sldLayoutId id="2147484258" r:id="rId22"/>
    <p:sldLayoutId id="2147484257" r:id="rId23"/>
    <p:sldLayoutId id="2147484256" r:id="rId24"/>
    <p:sldLayoutId id="2147484255" r:id="rId25"/>
    <p:sldLayoutId id="2147484253" r:id="rId26"/>
    <p:sldLayoutId id="2147484252" r:id="rId27"/>
    <p:sldLayoutId id="2147484251" r:id="rId28"/>
    <p:sldLayoutId id="2147484250" r:id="rId29"/>
    <p:sldLayoutId id="2147484249" r:id="rId30"/>
    <p:sldLayoutId id="2147484248" r:id="rId31"/>
    <p:sldLayoutId id="2147484246" r:id="rId32"/>
    <p:sldLayoutId id="2147484245" r:id="rId33"/>
    <p:sldLayoutId id="2147484244" r:id="rId34"/>
    <p:sldLayoutId id="2147484170" r:id="rId35"/>
    <p:sldLayoutId id="2147484171" r:id="rId36"/>
    <p:sldLayoutId id="2147484172" r:id="rId37"/>
    <p:sldLayoutId id="2147484173" r:id="rId38"/>
    <p:sldLayoutId id="2147484174" r:id="rId39"/>
    <p:sldLayoutId id="2147484242" r:id="rId40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6351"/>
            <a:ext cx="9169805" cy="5156201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457200"/>
            <a:ext cx="6347713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1620443"/>
            <a:ext cx="6347714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4531023"/>
            <a:ext cx="684132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A2129-2504-4CA3-9113-14F7021EB72C}" type="datetimeFigureOut">
              <a:rPr lang="en-US" smtClean="0"/>
              <a:t>23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2" y="4531023"/>
            <a:ext cx="4622973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4531023"/>
            <a:ext cx="512638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82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80" r:id="rId11"/>
    <p:sldLayoutId id="2147484281" r:id="rId12"/>
    <p:sldLayoutId id="2147484282" r:id="rId13"/>
    <p:sldLayoutId id="2147484283" r:id="rId14"/>
    <p:sldLayoutId id="2147484284" r:id="rId15"/>
    <p:sldLayoutId id="21474842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1.wmf"/><Relationship Id="rId5" Type="http://schemas.openxmlformats.org/officeDocument/2006/relationships/image" Target="../media/image29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1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5" Type="http://schemas.openxmlformats.org/officeDocument/2006/relationships/image" Target="../media/image19.emf"/><Relationship Id="rId4" Type="http://schemas.openxmlformats.org/officeDocument/2006/relationships/customXml" Target="../ink/ink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comments" Target="../comments/comment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wmf"/><Relationship Id="rId5" Type="http://schemas.openxmlformats.org/officeDocument/2006/relationships/image" Target="../media/image4.gif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Relationship Id="rId9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gi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06" y="1156449"/>
            <a:ext cx="6572250" cy="336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1688521" y="271840"/>
            <a:ext cx="6379377" cy="517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</a:t>
            </a:r>
            <a:r>
              <a:rPr lang="en-US" sz="3600" b="1" kern="10" dirty="0" smtClean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 TRÀ CÚ</a:t>
            </a:r>
            <a:endParaRPr lang="en-US" sz="3600" b="1" kern="10" dirty="0">
              <a:ln w="3175">
                <a:solidFill>
                  <a:srgbClr val="FF00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475656" y="2599164"/>
            <a:ext cx="3359875" cy="7646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4783791" y="2865736"/>
            <a:ext cx="3143250" cy="3807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1885950" y="831200"/>
            <a:ext cx="5829300" cy="28238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275606"/>
            <a:ext cx="79438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  <a:endParaRPr lang="en-US" sz="66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2411760" y="4316977"/>
            <a:ext cx="4896544" cy="3610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8427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93678" y="834283"/>
            <a:ext cx="5386435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399813" y="1113913"/>
            <a:ext cx="79886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R (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 &gt; 0 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.</a:t>
            </a:r>
            <a:endParaRPr lang="en-US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71932" y="2338237"/>
            <a:ext cx="1828800" cy="1828800"/>
            <a:chOff x="5436096" y="2868868"/>
            <a:chExt cx="1828800" cy="1828800"/>
          </a:xfrm>
        </p:grpSpPr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6098010" y="3419877"/>
              <a:ext cx="417883" cy="44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2000" b="1" dirty="0" smtClean="0">
                  <a:solidFill>
                    <a:srgbClr val="66FF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altLang="en-US" sz="20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436096" y="2868868"/>
              <a:ext cx="1828800" cy="1828800"/>
              <a:chOff x="720737" y="2555996"/>
              <a:chExt cx="1828800" cy="1828800"/>
            </a:xfrm>
          </p:grpSpPr>
          <p:sp>
            <p:nvSpPr>
              <p:cNvPr id="54" name="Rectangle 3"/>
              <p:cNvSpPr txBox="1">
                <a:spLocks noChangeArrowheads="1"/>
              </p:cNvSpPr>
              <p:nvPr/>
            </p:nvSpPr>
            <p:spPr bwMode="auto">
              <a:xfrm>
                <a:off x="1871632" y="3125352"/>
                <a:ext cx="417883" cy="44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2000" b="1" dirty="0" smtClean="0">
                    <a:solidFill>
                      <a:srgbClr val="66FFFF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en-US" altLang="en-US" sz="2000" b="1" dirty="0">
                  <a:solidFill>
                    <a:srgbClr val="66FF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42419" name="Picture 520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42" b="96354" l="1563" r="98438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0737" y="2555996"/>
                <a:ext cx="1828800" cy="1828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399813" y="1895552"/>
            <a:ext cx="32668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 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 ; R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oặc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O)</a:t>
            </a:r>
            <a:endParaRPr lang="en-US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364092" y="2609363"/>
            <a:ext cx="1598781" cy="15576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675111" y="4331880"/>
            <a:ext cx="1287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015083" y="4284989"/>
            <a:ext cx="18176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SỰ XÁC ĐỊNH CỦA ĐƯỜNG TRÒN. TÍNH CHẤT ĐỐI XỨNG CỦA ĐƯỜNG TRÒN</a:t>
            </a:r>
          </a:p>
        </p:txBody>
      </p:sp>
    </p:spTree>
    <p:extLst>
      <p:ext uri="{BB962C8B-B14F-4D97-AF65-F5344CB8AC3E}">
        <p14:creationId xmlns:p14="http://schemas.microsoft.com/office/powerpoint/2010/main" val="404299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60" grpId="0"/>
      <p:bldP spid="13" grpId="0" animBg="1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70379" y="-20539"/>
            <a:ext cx="9180512" cy="5154386"/>
          </a:xfrm>
          <a:prstGeom prst="rect">
            <a:avLst/>
          </a:prstGeom>
          <a:solidFill>
            <a:srgbClr val="00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21115" y="4175968"/>
            <a:ext cx="2895600" cy="707886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M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ằ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O ;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R)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M &lt; R</a:t>
            </a:r>
          </a:p>
        </p:txBody>
      </p:sp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2928150" y="4175968"/>
            <a:ext cx="3394612" cy="707886"/>
          </a:xfrm>
          <a:prstGeom prst="rect">
            <a:avLst/>
          </a:prstGeom>
          <a:solidFill>
            <a:srgbClr val="CC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M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ằ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O ; R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M = R</a:t>
            </a:r>
          </a:p>
        </p:txBody>
      </p:sp>
      <p:sp>
        <p:nvSpPr>
          <p:cNvPr id="55" name="Text Box 9"/>
          <p:cNvSpPr txBox="1">
            <a:spLocks noChangeArrowheads="1"/>
          </p:cNvSpPr>
          <p:nvPr/>
        </p:nvSpPr>
        <p:spPr bwMode="auto">
          <a:xfrm>
            <a:off x="6338358" y="4175968"/>
            <a:ext cx="2771775" cy="707886"/>
          </a:xfrm>
          <a:prstGeom prst="rect">
            <a:avLst/>
          </a:prstGeom>
          <a:solidFill>
            <a:srgbClr val="CCFFFF"/>
          </a:solidFill>
          <a:ln w="38100">
            <a:solidFill>
              <a:srgbClr val="FF3300">
                <a:alpha val="56862"/>
              </a:srgb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M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ằm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ngoài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O ; R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 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M &gt; R</a:t>
            </a:r>
          </a:p>
        </p:txBody>
      </p:sp>
      <p:sp>
        <p:nvSpPr>
          <p:cNvPr id="81" name="Text Box 35"/>
          <p:cNvSpPr txBox="1">
            <a:spLocks noChangeArrowheads="1"/>
          </p:cNvSpPr>
          <p:nvPr/>
        </p:nvSpPr>
        <p:spPr bwMode="auto">
          <a:xfrm>
            <a:off x="533400" y="3733056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&lt; R</a:t>
            </a:r>
          </a:p>
        </p:txBody>
      </p:sp>
      <p:sp>
        <p:nvSpPr>
          <p:cNvPr id="82" name="Text Box 36"/>
          <p:cNvSpPr txBox="1">
            <a:spLocks noChangeArrowheads="1"/>
          </p:cNvSpPr>
          <p:nvPr/>
        </p:nvSpPr>
        <p:spPr bwMode="auto">
          <a:xfrm>
            <a:off x="3352800" y="3733056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= R</a:t>
            </a:r>
          </a:p>
        </p:txBody>
      </p:sp>
      <p:sp>
        <p:nvSpPr>
          <p:cNvPr id="83" name="Text Box 37"/>
          <p:cNvSpPr txBox="1">
            <a:spLocks noChangeArrowheads="1"/>
          </p:cNvSpPr>
          <p:nvPr/>
        </p:nvSpPr>
        <p:spPr bwMode="auto">
          <a:xfrm>
            <a:off x="6477000" y="3733056"/>
            <a:ext cx="1447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&gt; R</a:t>
            </a: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93680" y="834283"/>
            <a:ext cx="5242419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523192"/>
            <a:ext cx="169545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590" y="1419622"/>
            <a:ext cx="1695450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5025" y="1275606"/>
            <a:ext cx="18573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5103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81" grpId="0"/>
      <p:bldP spid="82" grpId="0"/>
      <p:bldP spid="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443" y="1623749"/>
            <a:ext cx="3089669" cy="2460169"/>
          </a:xfrm>
          <a:prstGeom prst="rect">
            <a:avLst/>
          </a:prstGeom>
          <a:solidFill>
            <a:srgbClr val="002060"/>
          </a:solidFill>
          <a:ln>
            <a:noFill/>
          </a:ln>
        </p:spPr>
      </p:pic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4875213" y="1085852"/>
            <a:ext cx="0" cy="37123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1" name="Group 5"/>
          <p:cNvGrpSpPr>
            <a:grpSpLocks/>
          </p:cNvGrpSpPr>
          <p:nvPr/>
        </p:nvGrpSpPr>
        <p:grpSpPr bwMode="auto">
          <a:xfrm>
            <a:off x="29503" y="271978"/>
            <a:ext cx="984515" cy="454322"/>
            <a:chOff x="1819" y="1246"/>
            <a:chExt cx="1580" cy="1339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1860" y="1255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1819" y="1246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1919" y="1315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/>
        </p:nvGraphicFramePr>
        <p:xfrm>
          <a:off x="1960567" y="5619751"/>
          <a:ext cx="1951037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4" imgW="1562100" imgH="330200" progId="Equation.DSMT4">
                  <p:embed/>
                </p:oleObj>
              </mc:Choice>
              <mc:Fallback>
                <p:oleObj name="Equation" r:id="rId4" imgW="1562100" imgH="330200" progId="Equation.DSMT4">
                  <p:embed/>
                  <p:pic>
                    <p:nvPicPr>
                      <p:cNvPr id="102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7" y="5619751"/>
                        <a:ext cx="1951037" cy="3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/>
        </p:nvGraphicFramePr>
        <p:xfrm>
          <a:off x="917575" y="5619750"/>
          <a:ext cx="687388" cy="41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1025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619750"/>
                        <a:ext cx="687388" cy="410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/>
        </p:nvGraphicFramePr>
        <p:xfrm>
          <a:off x="917575" y="5619750"/>
          <a:ext cx="687388" cy="41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025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5619750"/>
                        <a:ext cx="687388" cy="410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/>
        </p:nvGraphicFramePr>
        <p:xfrm>
          <a:off x="931863" y="5619750"/>
          <a:ext cx="685800" cy="41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1025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619750"/>
                        <a:ext cx="685800" cy="410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3368"/>
              </p:ext>
            </p:extLst>
          </p:nvPr>
        </p:nvGraphicFramePr>
        <p:xfrm>
          <a:off x="494676" y="1785179"/>
          <a:ext cx="433388" cy="26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72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76" y="1785179"/>
                        <a:ext cx="433388" cy="26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/>
        </p:nvGraphicFramePr>
        <p:xfrm>
          <a:off x="931863" y="5619750"/>
          <a:ext cx="685800" cy="41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102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619750"/>
                        <a:ext cx="685800" cy="410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27000" y="1332310"/>
            <a:ext cx="444500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 O)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711668" y="1656410"/>
            <a:ext cx="2874962" cy="458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OH &gt; R      (1)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0" y="2031207"/>
            <a:ext cx="4706938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Vì điểm K nằm trong (O)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700088" y="2409826"/>
            <a:ext cx="26479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R &gt; OK       (2)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0" y="2787253"/>
            <a:ext cx="50990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ừ (1) và (2) suy ra OH &gt; OK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1114429" y="259469"/>
            <a:ext cx="8029573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rên hình 53, điểm H nằm bên ngoài đường tròn (O), điểm K nằm bên trong đường tròn (O). Hãy so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1836738" y="897733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79388" y="3702384"/>
            <a:ext cx="4176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Quan hệ giữa góc và cạnh đối diện trong tam giác)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275" name="Group 51"/>
          <p:cNvGrpSpPr>
            <a:grpSpLocks/>
          </p:cNvGrpSpPr>
          <p:nvPr/>
        </p:nvGrpSpPr>
        <p:grpSpPr bwMode="auto">
          <a:xfrm>
            <a:off x="5052580" y="640034"/>
            <a:ext cx="1360434" cy="254283"/>
            <a:chOff x="2711" y="1404"/>
            <a:chExt cx="1149" cy="212"/>
          </a:xfrm>
        </p:grpSpPr>
        <p:graphicFrame>
          <p:nvGraphicFramePr>
            <p:cNvPr id="1027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677783"/>
                </p:ext>
              </p:extLst>
            </p:nvPr>
          </p:nvGraphicFramePr>
          <p:xfrm>
            <a:off x="2711" y="1407"/>
            <a:ext cx="354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1" name="Equation" r:id="rId13" imgW="520474" imgH="279279" progId="Equation.DSMT4">
                    <p:embed/>
                  </p:oleObj>
                </mc:Choice>
                <mc:Fallback>
                  <p:oleObj name="Equation" r:id="rId13" imgW="520474" imgH="279279" progId="Equation.DSMT4">
                    <p:embed/>
                    <p:pic>
                      <p:nvPicPr>
                        <p:cNvPr id="10277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1" y="1407"/>
                          <a:ext cx="354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19705"/>
                </p:ext>
              </p:extLst>
            </p:nvPr>
          </p:nvGraphicFramePr>
          <p:xfrm>
            <a:off x="3452" y="1404"/>
            <a:ext cx="40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15" imgW="647700" imgH="330200" progId="Equation.DSMT4">
                    <p:embed/>
                  </p:oleObj>
                </mc:Choice>
                <mc:Fallback>
                  <p:oleObj name="Equation" r:id="rId15" imgW="647700" imgH="330200" progId="Equation.DSMT4">
                    <p:embed/>
                    <p:pic>
                      <p:nvPicPr>
                        <p:cNvPr id="10279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" y="1404"/>
                          <a:ext cx="40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76902581"/>
              </p:ext>
            </p:extLst>
          </p:nvPr>
        </p:nvGraphicFramePr>
        <p:xfrm>
          <a:off x="784225" y="3355975"/>
          <a:ext cx="323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72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55975"/>
                        <a:ext cx="323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-396552" y="3187923"/>
            <a:ext cx="3413452" cy="579516"/>
            <a:chOff x="3171" y="2244"/>
            <a:chExt cx="2493" cy="363"/>
          </a:xfrm>
        </p:grpSpPr>
        <p:grpSp>
          <p:nvGrpSpPr>
            <p:cNvPr id="10270" name="Group 67"/>
            <p:cNvGrpSpPr>
              <a:grpSpLocks/>
            </p:cNvGrpSpPr>
            <p:nvPr/>
          </p:nvGrpSpPr>
          <p:grpSpPr bwMode="auto">
            <a:xfrm>
              <a:off x="4455" y="2247"/>
              <a:ext cx="1185" cy="360"/>
              <a:chOff x="2103" y="2067"/>
              <a:chExt cx="1185" cy="360"/>
            </a:xfrm>
          </p:grpSpPr>
          <p:graphicFrame>
            <p:nvGraphicFramePr>
              <p:cNvPr id="10272" name="Object 6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4" name="Equation" r:id="rId19" imgW="520474" imgH="279279" progId="Equation.DSMT4">
                      <p:embed/>
                    </p:oleObj>
                  </mc:Choice>
                  <mc:Fallback>
                    <p:oleObj name="Equation" r:id="rId19" imgW="520474" imgH="279279" progId="Equation.DSMT4">
                      <p:embed/>
                      <p:pic>
                        <p:nvPicPr>
                          <p:cNvPr id="1027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Text Box 6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200">
                  <a:cs typeface="Times New Roman" pitchFamily="18" charset="0"/>
                </a:endParaRPr>
              </a:p>
            </p:txBody>
          </p:sp>
          <p:graphicFrame>
            <p:nvGraphicFramePr>
              <p:cNvPr id="10274" name="Object 7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" name="Equation" r:id="rId20" imgW="647700" imgH="330200" progId="Equation.DSMT4">
                      <p:embed/>
                    </p:oleObj>
                  </mc:Choice>
                  <mc:Fallback>
                    <p:oleObj name="Equation" r:id="rId20" imgW="647700" imgH="330200" progId="Equation.DSMT4">
                      <p:embed/>
                      <p:pic>
                        <p:nvPicPr>
                          <p:cNvPr id="10274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1" name="Text Box 7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/>
            </a:p>
          </p:txBody>
        </p:sp>
      </p:grp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1947718" y="3240305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&gt;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45890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" grpId="0"/>
      <p:bldP spid="7209" grpId="0"/>
      <p:bldP spid="7210" grpId="0"/>
      <p:bldP spid="7211" grpId="0"/>
      <p:bldP spid="7212" grpId="0"/>
      <p:bldP spid="7214" grpId="0"/>
      <p:bldP spid="7217" grpId="0"/>
      <p:bldP spid="72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91631"/>
            <a:ext cx="2736304" cy="2682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2" name="AutoShape 14"/>
          <p:cNvSpPr>
            <a:spLocks noChangeArrowheads="1"/>
          </p:cNvSpPr>
          <p:nvPr/>
        </p:nvSpPr>
        <p:spPr bwMode="auto">
          <a:xfrm>
            <a:off x="3635896" y="411510"/>
            <a:ext cx="4608512" cy="2232247"/>
          </a:xfrm>
          <a:prstGeom prst="cloudCallout">
            <a:avLst>
              <a:gd name="adj1" fmla="val 18690"/>
              <a:gd name="adj2" fmla="val 146523"/>
            </a:avLst>
          </a:prstGeom>
          <a:solidFill>
            <a:srgbClr val="002060"/>
          </a:solidFill>
          <a:ln w="9525">
            <a:solidFill>
              <a:srgbClr val="5CF654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uốn vẽ một đường tròn, ta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hững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27663" name="Picture 15" descr="j028367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719" y="2725113"/>
            <a:ext cx="2724657" cy="2078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83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-22111" y="-20538"/>
            <a:ext cx="9180512" cy="5170836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4" name="Oval 6"/>
          <p:cNvSpPr>
            <a:spLocks noChangeArrowheads="1"/>
          </p:cNvSpPr>
          <p:nvPr/>
        </p:nvSpPr>
        <p:spPr bwMode="auto">
          <a:xfrm>
            <a:off x="2009775" y="358387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831975" y="3655315"/>
            <a:ext cx="479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Arial" charset="0"/>
              </a:rPr>
              <a:t>O</a:t>
            </a:r>
          </a:p>
        </p:txBody>
      </p:sp>
      <p:grpSp>
        <p:nvGrpSpPr>
          <p:cNvPr id="16" name="Group 8"/>
          <p:cNvGrpSpPr>
            <a:grpSpLocks/>
          </p:cNvGrpSpPr>
          <p:nvPr/>
        </p:nvGrpSpPr>
        <p:grpSpPr bwMode="auto">
          <a:xfrm rot="1342413">
            <a:off x="152400" y="1761427"/>
            <a:ext cx="3773488" cy="3773488"/>
            <a:chOff x="1598" y="902"/>
            <a:chExt cx="1838" cy="1838"/>
          </a:xfrm>
        </p:grpSpPr>
        <p:pic>
          <p:nvPicPr>
            <p:cNvPr id="17" name="Picture 9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9" name="AutoShape 11"/>
          <p:cNvSpPr>
            <a:spLocks noChangeArrowheads="1"/>
          </p:cNvSpPr>
          <p:nvPr/>
        </p:nvSpPr>
        <p:spPr bwMode="auto">
          <a:xfrm rot="19052076">
            <a:off x="906236" y="2453804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 rot="424178">
            <a:off x="863600" y="2471040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 rot="3243343">
            <a:off x="873919" y="247977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 rot="5608459">
            <a:off x="869157" y="2475008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5" name="AutoShape 15"/>
          <p:cNvSpPr>
            <a:spLocks noChangeArrowheads="1"/>
          </p:cNvSpPr>
          <p:nvPr/>
        </p:nvSpPr>
        <p:spPr bwMode="auto">
          <a:xfrm rot="7971850">
            <a:off x="892969" y="2427383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6" name="AutoShape 16"/>
          <p:cNvSpPr>
            <a:spLocks noChangeArrowheads="1"/>
          </p:cNvSpPr>
          <p:nvPr/>
        </p:nvSpPr>
        <p:spPr bwMode="auto">
          <a:xfrm rot="10117530">
            <a:off x="887413" y="2437702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7" name="AutoShape 17"/>
          <p:cNvSpPr>
            <a:spLocks noChangeArrowheads="1"/>
          </p:cNvSpPr>
          <p:nvPr/>
        </p:nvSpPr>
        <p:spPr bwMode="auto">
          <a:xfrm rot="12464194">
            <a:off x="912813" y="2440877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8" name="AutoShape 18"/>
          <p:cNvSpPr>
            <a:spLocks noChangeArrowheads="1"/>
          </p:cNvSpPr>
          <p:nvPr/>
        </p:nvSpPr>
        <p:spPr bwMode="auto">
          <a:xfrm rot="14711938">
            <a:off x="889794" y="242262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>
            <a:off x="966788" y="3185415"/>
            <a:ext cx="1073150" cy="431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 rot="1395791">
            <a:off x="1074058" y="3137782"/>
            <a:ext cx="152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Arial" charset="0"/>
              </a:rPr>
              <a:t>R=2cm</a:t>
            </a:r>
          </a:p>
        </p:txBody>
      </p:sp>
      <p:sp>
        <p:nvSpPr>
          <p:cNvPr id="31" name="AutoShape 21"/>
          <p:cNvSpPr>
            <a:spLocks noChangeArrowheads="1"/>
          </p:cNvSpPr>
          <p:nvPr/>
        </p:nvSpPr>
        <p:spPr bwMode="auto">
          <a:xfrm rot="16739685">
            <a:off x="899319" y="246072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4914900" y="2980627"/>
            <a:ext cx="479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Arial" charset="0"/>
              </a:rPr>
              <a:t>A</a:t>
            </a: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7404100" y="3920427"/>
            <a:ext cx="479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Arial" charset="0"/>
              </a:rPr>
              <a:t>B</a:t>
            </a:r>
          </a:p>
        </p:txBody>
      </p:sp>
      <p:grpSp>
        <p:nvGrpSpPr>
          <p:cNvPr id="34" name="Group 24"/>
          <p:cNvGrpSpPr>
            <a:grpSpLocks/>
          </p:cNvGrpSpPr>
          <p:nvPr/>
        </p:nvGrpSpPr>
        <p:grpSpPr bwMode="auto">
          <a:xfrm>
            <a:off x="6781800" y="3793427"/>
            <a:ext cx="38100" cy="152400"/>
            <a:chOff x="2448" y="3120"/>
            <a:chExt cx="24" cy="96"/>
          </a:xfrm>
        </p:grpSpPr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5715000" y="3361627"/>
            <a:ext cx="38100" cy="152400"/>
            <a:chOff x="2448" y="3120"/>
            <a:chExt cx="24" cy="96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6096000" y="3717227"/>
            <a:ext cx="479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Arial" charset="0"/>
              </a:rPr>
              <a:t>O</a:t>
            </a:r>
          </a:p>
        </p:txBody>
      </p:sp>
      <p:sp>
        <p:nvSpPr>
          <p:cNvPr id="42" name="Oval 31"/>
          <p:cNvSpPr>
            <a:spLocks noChangeArrowheads="1"/>
          </p:cNvSpPr>
          <p:nvPr/>
        </p:nvSpPr>
        <p:spPr bwMode="auto">
          <a:xfrm>
            <a:off x="6324600" y="366007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43" name="Group 32"/>
          <p:cNvGrpSpPr>
            <a:grpSpLocks/>
          </p:cNvGrpSpPr>
          <p:nvPr/>
        </p:nvGrpSpPr>
        <p:grpSpPr bwMode="auto">
          <a:xfrm rot="1342413">
            <a:off x="4470837" y="1812403"/>
            <a:ext cx="3773488" cy="3773488"/>
            <a:chOff x="1598" y="902"/>
            <a:chExt cx="1838" cy="1838"/>
          </a:xfrm>
        </p:grpSpPr>
        <p:pic>
          <p:nvPicPr>
            <p:cNvPr id="44" name="Picture 33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34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46" name="AutoShape 35"/>
          <p:cNvSpPr>
            <a:spLocks noChangeArrowheads="1"/>
          </p:cNvSpPr>
          <p:nvPr/>
        </p:nvSpPr>
        <p:spPr bwMode="auto">
          <a:xfrm rot="19052076">
            <a:off x="5221061" y="2530004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47" name="AutoShape 36"/>
          <p:cNvSpPr>
            <a:spLocks noChangeArrowheads="1"/>
          </p:cNvSpPr>
          <p:nvPr/>
        </p:nvSpPr>
        <p:spPr bwMode="auto">
          <a:xfrm rot="424178">
            <a:off x="5178425" y="2547240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48" name="AutoShape 37"/>
          <p:cNvSpPr>
            <a:spLocks noChangeArrowheads="1"/>
          </p:cNvSpPr>
          <p:nvPr/>
        </p:nvSpPr>
        <p:spPr bwMode="auto">
          <a:xfrm rot="3243343">
            <a:off x="5188744" y="255597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49" name="AutoShape 38"/>
          <p:cNvSpPr>
            <a:spLocks noChangeArrowheads="1"/>
          </p:cNvSpPr>
          <p:nvPr/>
        </p:nvSpPr>
        <p:spPr bwMode="auto">
          <a:xfrm rot="5608459">
            <a:off x="5183982" y="2551208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0" name="AutoShape 39"/>
          <p:cNvSpPr>
            <a:spLocks noChangeArrowheads="1"/>
          </p:cNvSpPr>
          <p:nvPr/>
        </p:nvSpPr>
        <p:spPr bwMode="auto">
          <a:xfrm rot="7971850">
            <a:off x="5207794" y="2503583"/>
            <a:ext cx="2293938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1" name="AutoShape 40"/>
          <p:cNvSpPr>
            <a:spLocks noChangeArrowheads="1"/>
          </p:cNvSpPr>
          <p:nvPr/>
        </p:nvSpPr>
        <p:spPr bwMode="auto">
          <a:xfrm rot="10117530">
            <a:off x="5202238" y="2513902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2" name="AutoShape 41"/>
          <p:cNvSpPr>
            <a:spLocks noChangeArrowheads="1"/>
          </p:cNvSpPr>
          <p:nvPr/>
        </p:nvSpPr>
        <p:spPr bwMode="auto">
          <a:xfrm rot="12464194">
            <a:off x="5227638" y="2517077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6" name="AutoShape 42"/>
          <p:cNvSpPr>
            <a:spLocks noChangeArrowheads="1"/>
          </p:cNvSpPr>
          <p:nvPr/>
        </p:nvSpPr>
        <p:spPr bwMode="auto">
          <a:xfrm rot="14711938">
            <a:off x="5204619" y="249882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7" name="AutoShape 43"/>
          <p:cNvSpPr>
            <a:spLocks noChangeArrowheads="1"/>
          </p:cNvSpPr>
          <p:nvPr/>
        </p:nvSpPr>
        <p:spPr bwMode="auto">
          <a:xfrm rot="16739685">
            <a:off x="5214144" y="2536921"/>
            <a:ext cx="2293937" cy="230822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0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58" name="Oval 44"/>
          <p:cNvSpPr>
            <a:spLocks noChangeArrowheads="1"/>
          </p:cNvSpPr>
          <p:nvPr/>
        </p:nvSpPr>
        <p:spPr bwMode="auto">
          <a:xfrm>
            <a:off x="7378700" y="4100041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9" name="Oval 45"/>
          <p:cNvSpPr>
            <a:spLocks noChangeArrowheads="1"/>
          </p:cNvSpPr>
          <p:nvPr/>
        </p:nvSpPr>
        <p:spPr bwMode="auto">
          <a:xfrm>
            <a:off x="5272442" y="3223869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61" name="Line 46"/>
          <p:cNvSpPr>
            <a:spLocks noChangeShapeType="1"/>
          </p:cNvSpPr>
          <p:nvPr/>
        </p:nvSpPr>
        <p:spPr bwMode="auto">
          <a:xfrm>
            <a:off x="5283200" y="3266156"/>
            <a:ext cx="2107998" cy="8509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375558" y="719897"/>
            <a:ext cx="67214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-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âm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v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; </a:t>
            </a: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342900" y="1163528"/>
            <a:ext cx="826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Arial" charset="0"/>
              </a:rPr>
              <a:t>-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mộ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o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hẳ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sp>
        <p:nvSpPr>
          <p:cNvPr id="54" name="Oval 53"/>
          <p:cNvSpPr/>
          <p:nvPr/>
        </p:nvSpPr>
        <p:spPr>
          <a:xfrm>
            <a:off x="874074" y="2478083"/>
            <a:ext cx="2315142" cy="2264665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5188899" y="2560895"/>
            <a:ext cx="2315142" cy="2264665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7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43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6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4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4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400"/>
                            </p:stCondLst>
                            <p:childTnLst>
                              <p:par>
                                <p:cTn id="62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6" dur="43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6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4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4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400"/>
                            </p:stCondLst>
                            <p:childTnLst>
                              <p:par>
                                <p:cTn id="145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1" grpId="0" animBg="1"/>
      <p:bldP spid="32" grpId="0"/>
      <p:bldP spid="33" grpId="0"/>
      <p:bldP spid="41" grpId="0"/>
      <p:bldP spid="42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6" grpId="0" animBg="1"/>
      <p:bldP spid="57" grpId="0" animBg="1"/>
      <p:bldP spid="58" grpId="0" animBg="1"/>
      <p:bldP spid="59" grpId="0" animBg="1"/>
      <p:bldP spid="61" grpId="0" animBg="1"/>
      <p:bldP spid="62" grpId="0"/>
      <p:bldP spid="63" grpId="0"/>
      <p:bldP spid="54" grpId="0" animBg="1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-10346" y="-67"/>
            <a:ext cx="9180512" cy="516403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33" name="Oval 41"/>
          <p:cNvSpPr>
            <a:spLocks noChangeArrowheads="1"/>
          </p:cNvSpPr>
          <p:nvPr/>
        </p:nvSpPr>
        <p:spPr bwMode="auto">
          <a:xfrm>
            <a:off x="6606480" y="2627635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4" name="Group 42"/>
          <p:cNvGrpSpPr>
            <a:grpSpLocks/>
          </p:cNvGrpSpPr>
          <p:nvPr/>
        </p:nvGrpSpPr>
        <p:grpSpPr bwMode="auto">
          <a:xfrm>
            <a:off x="6946915" y="2202038"/>
            <a:ext cx="304800" cy="469900"/>
            <a:chOff x="4380" y="1812"/>
            <a:chExt cx="192" cy="296"/>
          </a:xfrm>
        </p:grpSpPr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Text Box 44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 dirty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37" name="Group 45"/>
          <p:cNvGrpSpPr>
            <a:grpSpLocks/>
          </p:cNvGrpSpPr>
          <p:nvPr/>
        </p:nvGrpSpPr>
        <p:grpSpPr bwMode="auto">
          <a:xfrm>
            <a:off x="6930330" y="3615061"/>
            <a:ext cx="361950" cy="473075"/>
            <a:chOff x="4392" y="2664"/>
            <a:chExt cx="228" cy="298"/>
          </a:xfrm>
        </p:grpSpPr>
        <p:sp>
          <p:nvSpPr>
            <p:cNvPr id="38" name="Oval 46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9" name="Text Box 47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7089080" y="310071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6825923" y="3080837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57" name="Group 50"/>
          <p:cNvGrpSpPr>
            <a:grpSpLocks/>
          </p:cNvGrpSpPr>
          <p:nvPr/>
        </p:nvGrpSpPr>
        <p:grpSpPr bwMode="auto">
          <a:xfrm>
            <a:off x="7089080" y="2627635"/>
            <a:ext cx="88900" cy="1009650"/>
            <a:chOff x="3168" y="3456"/>
            <a:chExt cx="96" cy="612"/>
          </a:xfrm>
        </p:grpSpPr>
        <p:sp>
          <p:nvSpPr>
            <p:cNvPr id="70" name="Line 51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2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53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54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Line 55"/>
          <p:cNvSpPr>
            <a:spLocks noChangeShapeType="1"/>
          </p:cNvSpPr>
          <p:nvPr/>
        </p:nvSpPr>
        <p:spPr bwMode="auto">
          <a:xfrm>
            <a:off x="5311080" y="3148335"/>
            <a:ext cx="3581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6" name="Group 56"/>
          <p:cNvGrpSpPr>
            <a:grpSpLocks/>
          </p:cNvGrpSpPr>
          <p:nvPr/>
        </p:nvGrpSpPr>
        <p:grpSpPr bwMode="auto">
          <a:xfrm>
            <a:off x="7139881" y="3014985"/>
            <a:ext cx="142875" cy="114300"/>
            <a:chOff x="4656" y="2310"/>
            <a:chExt cx="90" cy="72"/>
          </a:xfrm>
        </p:grpSpPr>
        <p:sp>
          <p:nvSpPr>
            <p:cNvPr id="77" name="Line 57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58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" name="Oval 59"/>
          <p:cNvSpPr>
            <a:spLocks noChangeArrowheads="1"/>
          </p:cNvSpPr>
          <p:nvPr/>
        </p:nvSpPr>
        <p:spPr bwMode="auto">
          <a:xfrm>
            <a:off x="7711380" y="3091185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8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8857"/>
              </p:ext>
            </p:extLst>
          </p:nvPr>
        </p:nvGraphicFramePr>
        <p:xfrm>
          <a:off x="7685965" y="3199844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4" imgW="355446" imgH="380835" progId="Equation.DSMT4">
                  <p:embed/>
                </p:oleObj>
              </mc:Choice>
              <mc:Fallback>
                <p:oleObj name="Equation" r:id="rId4" imgW="355446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965" y="3199844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61"/>
          <p:cNvSpPr>
            <a:spLocks noChangeArrowheads="1"/>
          </p:cNvSpPr>
          <p:nvPr/>
        </p:nvSpPr>
        <p:spPr bwMode="auto">
          <a:xfrm>
            <a:off x="6911280" y="2395860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" name="Oval 62"/>
          <p:cNvSpPr>
            <a:spLocks noChangeArrowheads="1"/>
          </p:cNvSpPr>
          <p:nvPr/>
        </p:nvSpPr>
        <p:spPr bwMode="auto">
          <a:xfrm>
            <a:off x="6387405" y="3108293"/>
            <a:ext cx="69850" cy="698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8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77370"/>
              </p:ext>
            </p:extLst>
          </p:nvPr>
        </p:nvGraphicFramePr>
        <p:xfrm>
          <a:off x="6298506" y="3159992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6" imgW="368300" imgH="381000" progId="Equation.DSMT4">
                  <p:embed/>
                </p:oleObj>
              </mc:Choice>
              <mc:Fallback>
                <p:oleObj name="Equation" r:id="rId6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506" y="3159992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Oval 64"/>
          <p:cNvSpPr>
            <a:spLocks noChangeArrowheads="1"/>
          </p:cNvSpPr>
          <p:nvPr/>
        </p:nvSpPr>
        <p:spPr bwMode="auto">
          <a:xfrm>
            <a:off x="5667204" y="2338710"/>
            <a:ext cx="1657350" cy="165735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254014" y="2338710"/>
            <a:ext cx="5034484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 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B. Do OA = OB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AB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 Box 3"/>
          <p:cNvSpPr txBox="1">
            <a:spLocks noChangeArrowheads="1"/>
          </p:cNvSpPr>
          <p:nvPr/>
        </p:nvSpPr>
        <p:spPr bwMode="auto">
          <a:xfrm>
            <a:off x="2758380" y="1394812"/>
            <a:ext cx="6134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 b="1" i="1">
              <a:solidFill>
                <a:srgbClr val="FFFFFF"/>
              </a:solidFill>
              <a:latin typeface="VNI-Helve" pitchFamily="2" charset="0"/>
            </a:endParaRPr>
          </a:p>
        </p:txBody>
      </p:sp>
      <p:sp>
        <p:nvSpPr>
          <p:cNvPr id="88" name="Text Box 10"/>
          <p:cNvSpPr txBox="1">
            <a:spLocks noChangeArrowheads="1"/>
          </p:cNvSpPr>
          <p:nvPr/>
        </p:nvSpPr>
        <p:spPr bwMode="auto">
          <a:xfrm>
            <a:off x="2372617" y="1941766"/>
            <a:ext cx="771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000" b="1" i="1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 Box 11"/>
          <p:cNvSpPr txBox="1">
            <a:spLocks noChangeArrowheads="1"/>
          </p:cNvSpPr>
          <p:nvPr/>
        </p:nvSpPr>
        <p:spPr bwMode="auto">
          <a:xfrm>
            <a:off x="254014" y="2355726"/>
            <a:ext cx="5038066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 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AB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53"/>
          <p:cNvSpPr txBox="1">
            <a:spLocks noChangeArrowheads="1"/>
          </p:cNvSpPr>
          <p:nvPr/>
        </p:nvSpPr>
        <p:spPr bwMode="auto">
          <a:xfrm>
            <a:off x="34907" y="51470"/>
            <a:ext cx="8784431" cy="181588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hai điểm A và B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ãy vẽ một đường tròn đi qua hai điểm đó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nhiêu đường tròn như vậy? Tâm của chúng nằm trên đường nào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5"/>
          <p:cNvGrpSpPr>
            <a:grpSpLocks/>
          </p:cNvGrpSpPr>
          <p:nvPr/>
        </p:nvGrpSpPr>
        <p:grpSpPr bwMode="auto">
          <a:xfrm>
            <a:off x="78028" y="102212"/>
            <a:ext cx="719138" cy="432197"/>
            <a:chOff x="2057" y="862"/>
            <a:chExt cx="1549" cy="1351"/>
          </a:xfrm>
        </p:grpSpPr>
        <p:sp>
          <p:nvSpPr>
            <p:cNvPr id="42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3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4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2330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9" grpId="0" animBg="1"/>
      <p:bldP spid="55" grpId="0"/>
      <p:bldP spid="75" grpId="0" animBg="1"/>
      <p:bldP spid="79" grpId="0" animBg="1"/>
      <p:bldP spid="81" grpId="0" animBg="1"/>
      <p:bldP spid="82" grpId="0" animBg="1"/>
      <p:bldP spid="84" grpId="0" animBg="1"/>
      <p:bldP spid="84" grpId="1" animBg="1"/>
      <p:bldP spid="86" grpId="0" animBg="1"/>
      <p:bldP spid="86" grpId="1" animBg="1"/>
      <p:bldP spid="88" grpId="0"/>
      <p:bldP spid="8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-15218" y="-3919"/>
            <a:ext cx="9180512" cy="5164038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79" name="Oval 2"/>
          <p:cNvSpPr>
            <a:spLocks noChangeArrowheads="1"/>
          </p:cNvSpPr>
          <p:nvPr/>
        </p:nvSpPr>
        <p:spPr bwMode="auto">
          <a:xfrm>
            <a:off x="6718300" y="34417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0" name="Text Box 60"/>
          <p:cNvSpPr txBox="1">
            <a:spLocks noChangeArrowheads="1"/>
          </p:cNvSpPr>
          <p:nvPr/>
        </p:nvSpPr>
        <p:spPr bwMode="auto">
          <a:xfrm>
            <a:off x="5867400" y="2743200"/>
            <a:ext cx="266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.VnBodoniH" pitchFamily="34" charset="0"/>
              </a:rPr>
              <a:t>A</a:t>
            </a:r>
          </a:p>
        </p:txBody>
      </p:sp>
      <p:sp>
        <p:nvSpPr>
          <p:cNvPr id="81" name="Text Box 61"/>
          <p:cNvSpPr txBox="1">
            <a:spLocks noChangeArrowheads="1"/>
          </p:cNvSpPr>
          <p:nvPr/>
        </p:nvSpPr>
        <p:spPr bwMode="auto">
          <a:xfrm>
            <a:off x="7086600" y="4038600"/>
            <a:ext cx="266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.VnBodoniH" pitchFamily="34" charset="0"/>
              </a:rPr>
              <a:t>B</a:t>
            </a:r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7620000" y="1828800"/>
            <a:ext cx="266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FFFFFF"/>
                </a:solidFill>
                <a:latin typeface=".VnBodoniH" pitchFamily="34" charset="0"/>
              </a:rPr>
              <a:t>C</a:t>
            </a:r>
          </a:p>
        </p:txBody>
      </p:sp>
      <p:sp>
        <p:nvSpPr>
          <p:cNvPr id="83" name="Oval 6"/>
          <p:cNvSpPr>
            <a:spLocks noChangeArrowheads="1"/>
          </p:cNvSpPr>
          <p:nvPr/>
        </p:nvSpPr>
        <p:spPr bwMode="auto">
          <a:xfrm>
            <a:off x="6891338" y="2463800"/>
            <a:ext cx="55562" cy="55563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4" name="Oval 7"/>
          <p:cNvSpPr>
            <a:spLocks noChangeArrowheads="1"/>
          </p:cNvSpPr>
          <p:nvPr/>
        </p:nvSpPr>
        <p:spPr bwMode="auto">
          <a:xfrm>
            <a:off x="7150100" y="29591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5" name="Oval 8"/>
          <p:cNvSpPr>
            <a:spLocks noChangeArrowheads="1"/>
          </p:cNvSpPr>
          <p:nvPr/>
        </p:nvSpPr>
        <p:spPr bwMode="auto">
          <a:xfrm>
            <a:off x="7213600" y="3924300"/>
            <a:ext cx="55563" cy="55563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6" name="Oval 9"/>
          <p:cNvSpPr>
            <a:spLocks noChangeArrowheads="1"/>
          </p:cNvSpPr>
          <p:nvPr/>
        </p:nvSpPr>
        <p:spPr bwMode="auto">
          <a:xfrm>
            <a:off x="7581900" y="20193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7" name="Line 10"/>
          <p:cNvSpPr>
            <a:spLocks noChangeShapeType="1"/>
          </p:cNvSpPr>
          <p:nvPr/>
        </p:nvSpPr>
        <p:spPr bwMode="auto">
          <a:xfrm flipV="1">
            <a:off x="6464300" y="32004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88" name="Line 11"/>
          <p:cNvSpPr>
            <a:spLocks noChangeShapeType="1"/>
          </p:cNvSpPr>
          <p:nvPr/>
        </p:nvSpPr>
        <p:spPr bwMode="auto">
          <a:xfrm flipV="1">
            <a:off x="6908800" y="36068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grpSp>
        <p:nvGrpSpPr>
          <p:cNvPr id="89" name="Group 12"/>
          <p:cNvGrpSpPr>
            <a:grpSpLocks/>
          </p:cNvGrpSpPr>
          <p:nvPr/>
        </p:nvGrpSpPr>
        <p:grpSpPr bwMode="auto">
          <a:xfrm>
            <a:off x="6807200" y="3390900"/>
            <a:ext cx="88900" cy="152400"/>
            <a:chOff x="4344" y="1904"/>
            <a:chExt cx="56" cy="96"/>
          </a:xfrm>
        </p:grpSpPr>
        <p:sp>
          <p:nvSpPr>
            <p:cNvPr id="90" name="Line 13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91" name="Line 14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92" name="Group 15"/>
          <p:cNvGrpSpPr>
            <a:grpSpLocks/>
          </p:cNvGrpSpPr>
          <p:nvPr/>
        </p:nvGrpSpPr>
        <p:grpSpPr bwMode="auto">
          <a:xfrm>
            <a:off x="7162800" y="2209800"/>
            <a:ext cx="114300" cy="190500"/>
            <a:chOff x="4608" y="1080"/>
            <a:chExt cx="72" cy="120"/>
          </a:xfrm>
        </p:grpSpPr>
        <p:sp>
          <p:nvSpPr>
            <p:cNvPr id="93" name="Line 16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94" name="Line 17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95" name="Group 18"/>
          <p:cNvGrpSpPr>
            <a:grpSpLocks/>
          </p:cNvGrpSpPr>
          <p:nvPr/>
        </p:nvGrpSpPr>
        <p:grpSpPr bwMode="auto">
          <a:xfrm>
            <a:off x="6553200" y="2578100"/>
            <a:ext cx="114300" cy="190500"/>
            <a:chOff x="4608" y="1080"/>
            <a:chExt cx="72" cy="120"/>
          </a:xfrm>
        </p:grpSpPr>
        <p:sp>
          <p:nvSpPr>
            <p:cNvPr id="96" name="Line 19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97" name="Line 20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98" name="Group 21"/>
          <p:cNvGrpSpPr>
            <a:grpSpLocks/>
          </p:cNvGrpSpPr>
          <p:nvPr/>
        </p:nvGrpSpPr>
        <p:grpSpPr bwMode="auto">
          <a:xfrm>
            <a:off x="6995352" y="2413000"/>
            <a:ext cx="152400" cy="228600"/>
            <a:chOff x="4424" y="1200"/>
            <a:chExt cx="96" cy="144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7195074" y="2820294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FFFF"/>
                </a:solidFill>
                <a:latin typeface="Arial" charset="0"/>
              </a:rPr>
              <a:t>O</a:t>
            </a:r>
          </a:p>
        </p:txBody>
      </p:sp>
      <p:grpSp>
        <p:nvGrpSpPr>
          <p:cNvPr id="102" name="Group 25"/>
          <p:cNvGrpSpPr>
            <a:grpSpLocks/>
          </p:cNvGrpSpPr>
          <p:nvPr/>
        </p:nvGrpSpPr>
        <p:grpSpPr bwMode="auto">
          <a:xfrm>
            <a:off x="6508750" y="1955800"/>
            <a:ext cx="706438" cy="285750"/>
            <a:chOff x="1636" y="865"/>
            <a:chExt cx="878" cy="355"/>
          </a:xfrm>
        </p:grpSpPr>
        <p:sp>
          <p:nvSpPr>
            <p:cNvPr id="103" name="Freeform 26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4" name="Freeform 27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05" name="Group 28"/>
          <p:cNvGrpSpPr>
            <a:grpSpLocks/>
          </p:cNvGrpSpPr>
          <p:nvPr/>
        </p:nvGrpSpPr>
        <p:grpSpPr bwMode="auto">
          <a:xfrm>
            <a:off x="6188075" y="2947988"/>
            <a:ext cx="285750" cy="704850"/>
            <a:chOff x="1237" y="2142"/>
            <a:chExt cx="355" cy="877"/>
          </a:xfrm>
        </p:grpSpPr>
        <p:sp>
          <p:nvSpPr>
            <p:cNvPr id="106" name="Freeform 29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07" name="Freeform 30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08" name="Group 31"/>
          <p:cNvGrpSpPr>
            <a:grpSpLocks/>
          </p:cNvGrpSpPr>
          <p:nvPr/>
        </p:nvGrpSpPr>
        <p:grpSpPr bwMode="auto">
          <a:xfrm>
            <a:off x="6197600" y="2222500"/>
            <a:ext cx="323850" cy="742950"/>
            <a:chOff x="1237" y="1218"/>
            <a:chExt cx="402" cy="924"/>
          </a:xfrm>
        </p:grpSpPr>
        <p:sp>
          <p:nvSpPr>
            <p:cNvPr id="109" name="Freeform 32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10" name="Freeform 33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11" name="Freeform 34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12" name="Group 35"/>
          <p:cNvGrpSpPr>
            <a:grpSpLocks/>
          </p:cNvGrpSpPr>
          <p:nvPr/>
        </p:nvGrpSpPr>
        <p:grpSpPr bwMode="auto">
          <a:xfrm>
            <a:off x="7871079" y="2211388"/>
            <a:ext cx="320675" cy="704850"/>
            <a:chOff x="3389" y="1218"/>
            <a:chExt cx="399" cy="877"/>
          </a:xfrm>
        </p:grpSpPr>
        <p:sp>
          <p:nvSpPr>
            <p:cNvPr id="113" name="Freeform 36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14" name="Freeform 37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15" name="Group 38"/>
          <p:cNvGrpSpPr>
            <a:grpSpLocks/>
          </p:cNvGrpSpPr>
          <p:nvPr/>
        </p:nvGrpSpPr>
        <p:grpSpPr bwMode="auto">
          <a:xfrm>
            <a:off x="6451600" y="3627438"/>
            <a:ext cx="742950" cy="323850"/>
            <a:chOff x="1590" y="3017"/>
            <a:chExt cx="925" cy="402"/>
          </a:xfrm>
        </p:grpSpPr>
        <p:sp>
          <p:nvSpPr>
            <p:cNvPr id="116" name="Freeform 39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17" name="Freeform 40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18" name="Group 41"/>
          <p:cNvGrpSpPr>
            <a:grpSpLocks/>
          </p:cNvGrpSpPr>
          <p:nvPr/>
        </p:nvGrpSpPr>
        <p:grpSpPr bwMode="auto">
          <a:xfrm>
            <a:off x="7254135" y="3652584"/>
            <a:ext cx="657966" cy="302109"/>
            <a:chOff x="2514" y="3014"/>
            <a:chExt cx="926" cy="405"/>
          </a:xfrm>
        </p:grpSpPr>
        <p:sp>
          <p:nvSpPr>
            <p:cNvPr id="119" name="Freeform 42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20" name="Freeform 43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21" name="Group 44"/>
          <p:cNvGrpSpPr>
            <a:grpSpLocks/>
          </p:cNvGrpSpPr>
          <p:nvPr/>
        </p:nvGrpSpPr>
        <p:grpSpPr bwMode="auto">
          <a:xfrm>
            <a:off x="7908925" y="2917572"/>
            <a:ext cx="285750" cy="742950"/>
            <a:chOff x="3435" y="2095"/>
            <a:chExt cx="356" cy="924"/>
          </a:xfrm>
        </p:grpSpPr>
        <p:sp>
          <p:nvSpPr>
            <p:cNvPr id="122" name="Freeform 45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23" name="Freeform 46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24" name="Group 47"/>
          <p:cNvGrpSpPr>
            <a:grpSpLocks/>
          </p:cNvGrpSpPr>
          <p:nvPr/>
        </p:nvGrpSpPr>
        <p:grpSpPr bwMode="auto">
          <a:xfrm>
            <a:off x="7205663" y="1955800"/>
            <a:ext cx="706437" cy="285750"/>
            <a:chOff x="2514" y="865"/>
            <a:chExt cx="877" cy="355"/>
          </a:xfrm>
        </p:grpSpPr>
        <p:sp>
          <p:nvSpPr>
            <p:cNvPr id="125" name="Freeform 48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126" name="Freeform 49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rgbClr val="FFFFFF"/>
                </a:solidFill>
              </a:endParaRPr>
            </a:p>
          </p:txBody>
        </p:sp>
      </p:grpSp>
      <p:grpSp>
        <p:nvGrpSpPr>
          <p:cNvPr id="127" name="Group 50"/>
          <p:cNvGrpSpPr>
            <a:grpSpLocks/>
          </p:cNvGrpSpPr>
          <p:nvPr/>
        </p:nvGrpSpPr>
        <p:grpSpPr bwMode="auto">
          <a:xfrm>
            <a:off x="5537200" y="1371600"/>
            <a:ext cx="3289300" cy="3289300"/>
            <a:chOff x="1598" y="902"/>
            <a:chExt cx="1838" cy="1838"/>
          </a:xfrm>
        </p:grpSpPr>
        <p:pic>
          <p:nvPicPr>
            <p:cNvPr id="128" name="Picture 51" descr="COMPA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92" y="1064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" name="Rectangle 5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30" name="Oval 53"/>
          <p:cNvSpPr>
            <a:spLocks noChangeArrowheads="1"/>
          </p:cNvSpPr>
          <p:nvPr/>
        </p:nvSpPr>
        <p:spPr bwMode="auto">
          <a:xfrm>
            <a:off x="6172200" y="2933700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1" name="Text Box 63"/>
          <p:cNvSpPr txBox="1">
            <a:spLocks noChangeArrowheads="1"/>
          </p:cNvSpPr>
          <p:nvPr/>
        </p:nvSpPr>
        <p:spPr bwMode="auto">
          <a:xfrm>
            <a:off x="86828" y="1576756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Line 55"/>
          <p:cNvSpPr>
            <a:spLocks noChangeShapeType="1"/>
          </p:cNvSpPr>
          <p:nvPr/>
        </p:nvSpPr>
        <p:spPr bwMode="auto">
          <a:xfrm>
            <a:off x="6194843" y="2964436"/>
            <a:ext cx="1066800" cy="9906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133" name="Line 56"/>
          <p:cNvSpPr>
            <a:spLocks noChangeShapeType="1"/>
          </p:cNvSpPr>
          <p:nvPr/>
        </p:nvSpPr>
        <p:spPr bwMode="auto">
          <a:xfrm flipV="1">
            <a:off x="5791200" y="1447800"/>
            <a:ext cx="2819400" cy="3048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134" name="Text Box 82"/>
          <p:cNvSpPr txBox="1">
            <a:spLocks noChangeArrowheads="1"/>
          </p:cNvSpPr>
          <p:nvPr/>
        </p:nvSpPr>
        <p:spPr bwMode="auto">
          <a:xfrm>
            <a:off x="86828" y="1995686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" name="Line 58"/>
          <p:cNvSpPr>
            <a:spLocks noChangeShapeType="1"/>
          </p:cNvSpPr>
          <p:nvPr/>
        </p:nvSpPr>
        <p:spPr bwMode="auto">
          <a:xfrm flipV="1">
            <a:off x="6184900" y="2044700"/>
            <a:ext cx="1447800" cy="914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136" name="Line 59"/>
          <p:cNvSpPr>
            <a:spLocks noChangeShapeType="1"/>
          </p:cNvSpPr>
          <p:nvPr/>
        </p:nvSpPr>
        <p:spPr bwMode="auto">
          <a:xfrm>
            <a:off x="6210300" y="1143000"/>
            <a:ext cx="1600200" cy="3048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137" name="Text Box 83"/>
          <p:cNvSpPr txBox="1">
            <a:spLocks noChangeArrowheads="1"/>
          </p:cNvSpPr>
          <p:nvPr/>
        </p:nvSpPr>
        <p:spPr bwMode="auto">
          <a:xfrm>
            <a:off x="114869" y="2379533"/>
            <a:ext cx="54595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 trung trực cắt nhau tại </a:t>
            </a:r>
            <a:r>
              <a:rPr lang="vi-VN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vi-VN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à tâm </a:t>
            </a:r>
            <a:r>
              <a:rPr lang="vi-VN" alt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òn qua </a:t>
            </a:r>
            <a:r>
              <a:rPr lang="en-US" alt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vi-VN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altLang="en-US" sz="24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68488" y="5854700"/>
              <a:ext cx="1587" cy="17463"/>
            </p14:xfrm>
          </p:contentPart>
        </mc:Choice>
        <mc:Fallback xmlns="">
          <p:pic>
            <p:nvPicPr>
              <p:cNvPr id="13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p:sp>
        <p:nvSpPr>
          <p:cNvPr id="140" name="AutoShape 6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1" name="Text Box 84"/>
          <p:cNvSpPr txBox="1">
            <a:spLocks noChangeArrowheads="1"/>
          </p:cNvSpPr>
          <p:nvPr/>
        </p:nvSpPr>
        <p:spPr bwMode="auto">
          <a:xfrm>
            <a:off x="163633" y="3579862"/>
            <a:ext cx="5161557" cy="830997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- </a:t>
            </a:r>
            <a:r>
              <a:rPr lang="vi-VN" altLang="en-US" sz="2400" dirty="0">
                <a:solidFill>
                  <a:srgbClr val="FF0000"/>
                </a:solidFill>
                <a:latin typeface="Times New Roman" pitchFamily="18" charset="0"/>
              </a:rPr>
              <a:t>Qua 3 điểm không thẳng hàng ta vẽ được </a:t>
            </a:r>
            <a:r>
              <a:rPr lang="vi-VN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một </a:t>
            </a:r>
            <a:r>
              <a:rPr lang="vi-VN" altLang="en-US" sz="2400" dirty="0">
                <a:solidFill>
                  <a:srgbClr val="FF0000"/>
                </a:solidFill>
                <a:latin typeface="Times New Roman" pitchFamily="18" charset="0"/>
              </a:rPr>
              <a:t>và chỉ một đường tròn</a:t>
            </a:r>
          </a:p>
        </p:txBody>
      </p:sp>
      <p:sp>
        <p:nvSpPr>
          <p:cNvPr id="144" name="Text Box 10"/>
          <p:cNvSpPr txBox="1">
            <a:spLocks noChangeArrowheads="1"/>
          </p:cNvSpPr>
          <p:nvPr/>
        </p:nvSpPr>
        <p:spPr bwMode="auto">
          <a:xfrm>
            <a:off x="2195736" y="1171545"/>
            <a:ext cx="771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000" b="1" i="1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Line 10"/>
          <p:cNvSpPr>
            <a:spLocks noChangeShapeType="1"/>
          </p:cNvSpPr>
          <p:nvPr/>
        </p:nvSpPr>
        <p:spPr bwMode="auto">
          <a:xfrm flipV="1">
            <a:off x="6464300" y="3189128"/>
            <a:ext cx="7620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146" name="Line 11"/>
          <p:cNvSpPr>
            <a:spLocks noChangeShapeType="1"/>
          </p:cNvSpPr>
          <p:nvPr/>
        </p:nvSpPr>
        <p:spPr bwMode="auto">
          <a:xfrm flipV="1">
            <a:off x="6908800" y="3603212"/>
            <a:ext cx="76200" cy="76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6217005" y="1955801"/>
            <a:ext cx="1985407" cy="1999235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708720" y="123478"/>
            <a:ext cx="8431088" cy="90794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/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3 điểm A, B, C không thẳng hàn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ẽ đường trò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ba điểm đó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4" name="Group 5"/>
          <p:cNvGrpSpPr>
            <a:grpSpLocks/>
          </p:cNvGrpSpPr>
          <p:nvPr/>
        </p:nvGrpSpPr>
        <p:grpSpPr bwMode="auto">
          <a:xfrm>
            <a:off x="107504" y="156720"/>
            <a:ext cx="823392" cy="647712"/>
            <a:chOff x="2057" y="862"/>
            <a:chExt cx="1549" cy="1351"/>
          </a:xfrm>
        </p:grpSpPr>
        <p:sp>
          <p:nvSpPr>
            <p:cNvPr id="75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6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7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159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5" dur="4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000"/>
                            </p:stCondLst>
                            <p:childTnLst>
                              <p:par>
                                <p:cTn id="14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0" grpId="0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101" grpId="0"/>
      <p:bldP spid="130" grpId="0" animBg="1"/>
      <p:bldP spid="131" grpId="0"/>
      <p:bldP spid="132" grpId="0" animBg="1"/>
      <p:bldP spid="133" grpId="0" animBg="1"/>
      <p:bldP spid="134" grpId="0"/>
      <p:bldP spid="135" grpId="0" animBg="1"/>
      <p:bldP spid="136" grpId="0" animBg="1"/>
      <p:bldP spid="137" grpId="0"/>
      <p:bldP spid="141" grpId="0" animBg="1"/>
      <p:bldP spid="145" grpId="0" animBg="1"/>
      <p:bldP spid="146" grpId="0" animBg="1"/>
      <p:bldP spid="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0" y="0"/>
            <a:ext cx="9180512" cy="5143499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93677" y="834281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4355976" y="858837"/>
            <a:ext cx="0" cy="4284663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3677" y="1167287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72956" y="1509027"/>
            <a:ext cx="4484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-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âm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v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; 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42733" y="1911724"/>
            <a:ext cx="42546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Arial" charset="0"/>
              </a:rPr>
              <a:t>-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mộ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o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hẳ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.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Text Box 84"/>
          <p:cNvSpPr txBox="1">
            <a:spLocks noChangeArrowheads="1"/>
          </p:cNvSpPr>
          <p:nvPr/>
        </p:nvSpPr>
        <p:spPr bwMode="auto">
          <a:xfrm>
            <a:off x="-13493" y="2510281"/>
            <a:ext cx="4081437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- </a:t>
            </a:r>
            <a:r>
              <a:rPr lang="vi-VN" altLang="en-US" sz="2000" dirty="0">
                <a:solidFill>
                  <a:srgbClr val="FFFFFF"/>
                </a:solidFill>
                <a:latin typeface="Times New Roman" pitchFamily="18" charset="0"/>
              </a:rPr>
              <a:t>Qua 3 điểm không thẳng </a:t>
            </a:r>
            <a:r>
              <a:rPr lang="vi-VN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hà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,</a:t>
            </a:r>
            <a:r>
              <a:rPr lang="vi-VN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vi-VN" altLang="en-US" sz="2000" dirty="0">
                <a:solidFill>
                  <a:srgbClr val="FFFFFF"/>
                </a:solidFill>
                <a:latin typeface="Times New Roman" pitchFamily="18" charset="0"/>
              </a:rPr>
              <a:t>ta vẽ được  một và chỉ một đường tròn</a:t>
            </a: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5029559" y="3767820"/>
            <a:ext cx="2971800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81471" y="3262235"/>
            <a:ext cx="4063592" cy="70167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u="sng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itchFamily="18" charset="0"/>
              </a:rPr>
              <a:t>Chú</a:t>
            </a:r>
            <a:r>
              <a:rPr lang="en-US" altLang="en-US" sz="2000" u="sng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itchFamily="18" charset="0"/>
              </a:rPr>
              <a:t> ý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000" dirty="0" err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endParaRPr lang="en-US" altLang="en-US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039402" y="3727298"/>
            <a:ext cx="72008" cy="81044"/>
          </a:xfrm>
          <a:prstGeom prst="ellipse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145418" y="3744583"/>
            <a:ext cx="72008" cy="81044"/>
          </a:xfrm>
          <a:prstGeom prst="ellipse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8010166" y="3744583"/>
            <a:ext cx="72008" cy="81044"/>
          </a:xfrm>
          <a:prstGeom prst="ellipse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814869"/>
            <a:ext cx="5837982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5630604" y="2865120"/>
            <a:ext cx="0" cy="2214364"/>
          </a:xfrm>
          <a:prstGeom prst="line">
            <a:avLst/>
          </a:prstGeom>
          <a:ln w="381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658001" y="3596247"/>
            <a:ext cx="109159" cy="171574"/>
            <a:chOff x="5823533" y="2319132"/>
            <a:chExt cx="109159" cy="171574"/>
          </a:xfrm>
        </p:grpSpPr>
        <p:cxnSp>
          <p:nvCxnSpPr>
            <p:cNvPr id="30" name="Straight Connector 29"/>
            <p:cNvCxnSpPr/>
            <p:nvPr/>
          </p:nvCxnSpPr>
          <p:spPr>
            <a:xfrm flipH="1">
              <a:off x="5823533" y="2340648"/>
              <a:ext cx="108012" cy="1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932692" y="2319132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/>
          <p:cNvCxnSpPr/>
          <p:nvPr/>
        </p:nvCxnSpPr>
        <p:spPr>
          <a:xfrm flipV="1">
            <a:off x="5353330" y="3692792"/>
            <a:ext cx="0" cy="171574"/>
          </a:xfrm>
          <a:prstGeom prst="line">
            <a:avLst/>
          </a:prstGeom>
          <a:ln w="381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5929394" y="3699318"/>
            <a:ext cx="0" cy="171574"/>
          </a:xfrm>
          <a:prstGeom prst="line">
            <a:avLst/>
          </a:prstGeom>
          <a:ln w="381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128716" y="2877666"/>
            <a:ext cx="0" cy="2214364"/>
          </a:xfrm>
          <a:prstGeom prst="line">
            <a:avLst/>
          </a:prstGeom>
          <a:ln w="38100">
            <a:solidFill>
              <a:srgbClr val="66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/>
          <p:cNvGrpSpPr/>
          <p:nvPr/>
        </p:nvGrpSpPr>
        <p:grpSpPr>
          <a:xfrm>
            <a:off x="7156113" y="3608793"/>
            <a:ext cx="109159" cy="171574"/>
            <a:chOff x="5823533" y="2319132"/>
            <a:chExt cx="109159" cy="171574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5823533" y="2340648"/>
              <a:ext cx="108012" cy="1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5932692" y="2319132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7427506" y="3697258"/>
            <a:ext cx="69852" cy="186180"/>
            <a:chOff x="7798304" y="2420143"/>
            <a:chExt cx="69852" cy="186180"/>
          </a:xfrm>
        </p:grpSpPr>
        <p:cxnSp>
          <p:nvCxnSpPr>
            <p:cNvPr id="47" name="Straight Connector 46"/>
            <p:cNvCxnSpPr/>
            <p:nvPr/>
          </p:nvCxnSpPr>
          <p:spPr>
            <a:xfrm flipV="1">
              <a:off x="7798304" y="2434749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7868156" y="2420143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649474" y="3692792"/>
            <a:ext cx="69852" cy="186180"/>
            <a:chOff x="7798304" y="2420143"/>
            <a:chExt cx="69852" cy="186180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7798304" y="2434749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7868156" y="2420143"/>
              <a:ext cx="0" cy="171574"/>
            </a:xfrm>
            <a:prstGeom prst="line">
              <a:avLst/>
            </a:prstGeom>
            <a:ln w="38100">
              <a:solidFill>
                <a:srgbClr val="66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949" y="3829648"/>
            <a:ext cx="5837982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4908100" y="3327188"/>
            <a:ext cx="3638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4"/>
          <p:cNvSpPr txBox="1">
            <a:spLocks noChangeArrowheads="1"/>
          </p:cNvSpPr>
          <p:nvPr/>
        </p:nvSpPr>
        <p:spPr bwMode="auto">
          <a:xfrm>
            <a:off x="5991366" y="3397541"/>
            <a:ext cx="3638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7900226" y="3357585"/>
            <a:ext cx="3638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7103988" y="2631337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000" baseline="-25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619846" y="2665065"/>
            <a:ext cx="504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000" baseline="-25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sp>
        <p:nvSpPr>
          <p:cNvPr id="66" name="Rectangle 3"/>
          <p:cNvSpPr txBox="1">
            <a:spLocks noChangeArrowheads="1"/>
          </p:cNvSpPr>
          <p:nvPr/>
        </p:nvSpPr>
        <p:spPr bwMode="auto">
          <a:xfrm>
            <a:off x="4416967" y="752881"/>
            <a:ext cx="4695881" cy="855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0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BÀI TẬP: 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ho 3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A, B, C 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000" b="1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6217426" y="1850698"/>
            <a:ext cx="7715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000" b="1" i="1" u="sng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317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 animBg="1"/>
      <p:bldP spid="3" grpId="0" animBg="1"/>
      <p:bldP spid="26" grpId="0" animBg="1"/>
      <p:bldP spid="27" grpId="0" animBg="1"/>
      <p:bldP spid="58" grpId="0"/>
      <p:bldP spid="59" grpId="0"/>
      <p:bldP spid="61" grpId="0"/>
      <p:bldP spid="62" grpId="0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-36512" y="1681"/>
            <a:ext cx="9180512" cy="5143499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193677" y="834281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4355976" y="935646"/>
            <a:ext cx="0" cy="4207854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3676" y="1230289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-36512" y="1564979"/>
            <a:ext cx="4484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-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âm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v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b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; 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-6289" y="1967676"/>
            <a:ext cx="42546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solidFill>
                  <a:srgbClr val="FFFFFF"/>
                </a:solidFill>
                <a:latin typeface="Arial" charset="0"/>
              </a:rPr>
              <a:t>-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Biết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một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oạ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hẳ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kính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FFFFFF"/>
                </a:solidFill>
                <a:latin typeface="Times New Roman" pitchFamily="18" charset="0"/>
              </a:rPr>
              <a:t>tròn</a:t>
            </a: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FFFFFF"/>
                </a:solidFill>
                <a:latin typeface="Times New Roman" pitchFamily="18" charset="0"/>
              </a:rPr>
              <a:t>đó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.</a:t>
            </a:r>
            <a:endParaRPr lang="en-US" altLang="en-US" sz="2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Text Box 84"/>
          <p:cNvSpPr txBox="1">
            <a:spLocks noChangeArrowheads="1"/>
          </p:cNvSpPr>
          <p:nvPr/>
        </p:nvSpPr>
        <p:spPr bwMode="auto">
          <a:xfrm>
            <a:off x="22951" y="2609265"/>
            <a:ext cx="4081437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 pitchFamily="18" charset="0"/>
              </a:rPr>
              <a:t>- </a:t>
            </a:r>
            <a:r>
              <a:rPr lang="vi-VN" altLang="en-US" sz="2000" dirty="0">
                <a:solidFill>
                  <a:srgbClr val="FFFFFF"/>
                </a:solidFill>
                <a:latin typeface="Times New Roman" pitchFamily="18" charset="0"/>
              </a:rPr>
              <a:t>Qua 3 điểm không thẳng </a:t>
            </a:r>
            <a:r>
              <a:rPr lang="vi-VN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hàng</a:t>
            </a:r>
            <a:r>
              <a:rPr lang="en-US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,</a:t>
            </a:r>
            <a:r>
              <a:rPr lang="vi-VN" altLang="en-US" sz="20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vi-VN" altLang="en-US" sz="2000" dirty="0">
                <a:solidFill>
                  <a:srgbClr val="FFFFFF"/>
                </a:solidFill>
                <a:latin typeface="Times New Roman" pitchFamily="18" charset="0"/>
              </a:rPr>
              <a:t>ta vẽ được  một và chỉ một đường tròn</a:t>
            </a:r>
          </a:p>
        </p:txBody>
      </p:sp>
      <p:sp>
        <p:nvSpPr>
          <p:cNvPr id="45" name="Text Box 55"/>
          <p:cNvSpPr txBox="1">
            <a:spLocks noChangeArrowheads="1"/>
          </p:cNvSpPr>
          <p:nvPr/>
        </p:nvSpPr>
        <p:spPr bwMode="auto">
          <a:xfrm>
            <a:off x="4496746" y="4310200"/>
            <a:ext cx="3721085" cy="40011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000" b="1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6990186" y="555526"/>
            <a:ext cx="2046310" cy="86177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m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b="1" dirty="0" smtClean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0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altLang="en-US" sz="2000" b="1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Line 60"/>
          <p:cNvSpPr>
            <a:spLocks noChangeShapeType="1"/>
          </p:cNvSpPr>
          <p:nvPr/>
        </p:nvSpPr>
        <p:spPr bwMode="auto">
          <a:xfrm flipH="1">
            <a:off x="5338295" y="3317151"/>
            <a:ext cx="237" cy="993048"/>
          </a:xfrm>
          <a:prstGeom prst="line">
            <a:avLst/>
          </a:prstGeom>
          <a:noFill/>
          <a:ln w="762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AutoShape 29"/>
          <p:cNvSpPr>
            <a:spLocks noChangeArrowheads="1"/>
          </p:cNvSpPr>
          <p:nvPr/>
        </p:nvSpPr>
        <p:spPr bwMode="auto">
          <a:xfrm>
            <a:off x="6900427" y="1630906"/>
            <a:ext cx="2124777" cy="2655357"/>
          </a:xfrm>
          <a:prstGeom prst="cloudCallout">
            <a:avLst>
              <a:gd name="adj1" fmla="val -76250"/>
              <a:gd name="adj2" fmla="val -9866"/>
            </a:avLst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1800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̀ng</a:t>
            </a:r>
            <a:r>
              <a:rPr lang="en-US" altLang="en-US" sz="1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altLang="en-US" sz="18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̀ </a:t>
            </a:r>
            <a:r>
              <a:rPr lang="en-US" altLang="en-US" sz="18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̀nh</a:t>
            </a:r>
            <a:r>
              <a:rPr lang="en-US" altLang="en-US" sz="18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ứng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8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̣c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́i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ứng</a:t>
            </a:r>
            <a:r>
              <a:rPr lang="en-US" altLang="en-US" sz="18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18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716016" y="1915317"/>
            <a:ext cx="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104"/>
          <p:cNvGrpSpPr/>
          <p:nvPr/>
        </p:nvGrpSpPr>
        <p:grpSpPr>
          <a:xfrm>
            <a:off x="4379307" y="861212"/>
            <a:ext cx="2521120" cy="2790658"/>
            <a:chOff x="4908918" y="561508"/>
            <a:chExt cx="2521120" cy="2790658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6146704" y="924339"/>
              <a:ext cx="851534" cy="1503396"/>
            </a:xfrm>
            <a:prstGeom prst="line">
              <a:avLst/>
            </a:prstGeom>
            <a:ln w="57150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4" name="Group 103"/>
            <p:cNvGrpSpPr/>
            <p:nvPr/>
          </p:nvGrpSpPr>
          <p:grpSpPr>
            <a:xfrm>
              <a:off x="4908918" y="561508"/>
              <a:ext cx="2521120" cy="2790658"/>
              <a:chOff x="4908918" y="561508"/>
              <a:chExt cx="2521120" cy="2790658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 flipH="1" flipV="1">
                <a:off x="6289175" y="2316931"/>
                <a:ext cx="47450" cy="221608"/>
              </a:xfrm>
              <a:prstGeom prst="line">
                <a:avLst/>
              </a:prstGeom>
              <a:ln w="57150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4908918" y="561508"/>
                <a:ext cx="2521120" cy="2790658"/>
                <a:chOff x="4908918" y="561508"/>
                <a:chExt cx="2521120" cy="2790658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5026357" y="924339"/>
                  <a:ext cx="2065923" cy="2068441"/>
                </a:xfrm>
                <a:prstGeom prst="ellipse">
                  <a:avLst/>
                </a:prstGeom>
                <a:noFill/>
                <a:ln w="57150">
                  <a:solidFill>
                    <a:srgbClr val="FF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6048301" y="1958559"/>
                  <a:ext cx="240874" cy="1393607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flipH="1">
                  <a:off x="6048301" y="1222034"/>
                  <a:ext cx="1354591" cy="736525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Oval 63"/>
                <p:cNvSpPr/>
                <p:nvPr/>
              </p:nvSpPr>
              <p:spPr>
                <a:xfrm>
                  <a:off x="6020401" y="1899549"/>
                  <a:ext cx="126303" cy="116190"/>
                </a:xfrm>
                <a:prstGeom prst="ellipse">
                  <a:avLst/>
                </a:prstGeom>
                <a:solidFill>
                  <a:srgbClr val="FF9900"/>
                </a:solidFill>
                <a:ln>
                  <a:solidFill>
                    <a:srgbClr val="FF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H="1">
                  <a:off x="6094571" y="2348531"/>
                  <a:ext cx="229346" cy="42617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>
                  <a:endCxn id="52" idx="3"/>
                </p:cNvCxnSpPr>
                <p:nvPr/>
              </p:nvCxnSpPr>
              <p:spPr>
                <a:xfrm flipH="1">
                  <a:off x="5328904" y="924339"/>
                  <a:ext cx="839834" cy="1765525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>
                  <a:endCxn id="52" idx="3"/>
                </p:cNvCxnSpPr>
                <p:nvPr/>
              </p:nvCxnSpPr>
              <p:spPr>
                <a:xfrm flipH="1">
                  <a:off x="5328904" y="2427735"/>
                  <a:ext cx="1669334" cy="262129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6289175" y="1491630"/>
                  <a:ext cx="192913" cy="96374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6322226" y="1588559"/>
                  <a:ext cx="85439" cy="184484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5868144" y="2481651"/>
                  <a:ext cx="0" cy="223624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>
                  <a:off x="6572471" y="2369839"/>
                  <a:ext cx="0" cy="223624"/>
                </a:xfrm>
                <a:prstGeom prst="line">
                  <a:avLst/>
                </a:prstGeom>
                <a:ln w="5715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2" name="Group 101"/>
                <p:cNvGrpSpPr/>
                <p:nvPr/>
              </p:nvGrpSpPr>
              <p:grpSpPr>
                <a:xfrm>
                  <a:off x="6636053" y="1838662"/>
                  <a:ext cx="233909" cy="244603"/>
                  <a:chOff x="8290265" y="2023069"/>
                  <a:chExt cx="233909" cy="244603"/>
                </a:xfrm>
              </p:grpSpPr>
              <p:cxnSp>
                <p:nvCxnSpPr>
                  <p:cNvPr id="107" name="Straight Connector 106"/>
                  <p:cNvCxnSpPr/>
                  <p:nvPr/>
                </p:nvCxnSpPr>
                <p:spPr>
                  <a:xfrm flipH="1">
                    <a:off x="8290265" y="2023069"/>
                    <a:ext cx="170167" cy="184407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/>
                  <p:cNvCxnSpPr/>
                  <p:nvPr/>
                </p:nvCxnSpPr>
                <p:spPr>
                  <a:xfrm flipH="1">
                    <a:off x="8354007" y="2083265"/>
                    <a:ext cx="170167" cy="184407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6" name="Group 115"/>
                <p:cNvGrpSpPr/>
                <p:nvPr/>
              </p:nvGrpSpPr>
              <p:grpSpPr>
                <a:xfrm>
                  <a:off x="6243461" y="1164058"/>
                  <a:ext cx="233909" cy="244603"/>
                  <a:chOff x="8290265" y="2023069"/>
                  <a:chExt cx="233909" cy="244603"/>
                </a:xfrm>
              </p:grpSpPr>
              <p:cxnSp>
                <p:nvCxnSpPr>
                  <p:cNvPr id="117" name="Straight Connector 116"/>
                  <p:cNvCxnSpPr/>
                  <p:nvPr/>
                </p:nvCxnSpPr>
                <p:spPr>
                  <a:xfrm flipH="1">
                    <a:off x="8290265" y="2023069"/>
                    <a:ext cx="170167" cy="184407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Connector 117"/>
                  <p:cNvCxnSpPr/>
                  <p:nvPr/>
                </p:nvCxnSpPr>
                <p:spPr>
                  <a:xfrm flipH="1">
                    <a:off x="8354007" y="2083265"/>
                    <a:ext cx="170167" cy="184407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993642" y="561508"/>
                  <a:ext cx="431800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A</a:t>
                  </a:r>
                  <a:endParaRPr lang="en-US" altLang="en-US" sz="2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908918" y="2584447"/>
                  <a:ext cx="431800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B</a:t>
                  </a:r>
                  <a:endParaRPr lang="en-US" altLang="en-US" sz="2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6998238" y="2237085"/>
                  <a:ext cx="431800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C</a:t>
                  </a:r>
                  <a:endParaRPr lang="en-US" altLang="en-US" sz="2000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698720" y="1829370"/>
                  <a:ext cx="431800" cy="4001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b="1" dirty="0" smtClean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O</a:t>
                  </a:r>
                  <a:endParaRPr lang="en-US" altLang="en-US" sz="2000" b="1" dirty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126" name="Line 60"/>
          <p:cNvSpPr>
            <a:spLocks noChangeShapeType="1"/>
          </p:cNvSpPr>
          <p:nvPr/>
        </p:nvSpPr>
        <p:spPr bwMode="auto">
          <a:xfrm flipV="1">
            <a:off x="5947068" y="1218072"/>
            <a:ext cx="1043118" cy="489582"/>
          </a:xfrm>
          <a:prstGeom prst="line">
            <a:avLst/>
          </a:prstGeom>
          <a:noFill/>
          <a:ln w="76200">
            <a:solidFill>
              <a:srgbClr val="66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6512" y="3194547"/>
            <a:ext cx="4225453" cy="1193104"/>
            <a:chOff x="22951" y="3517206"/>
            <a:chExt cx="4225453" cy="1193104"/>
          </a:xfrm>
        </p:grpSpPr>
        <p:sp>
          <p:nvSpPr>
            <p:cNvPr id="42" name="Text Box 84"/>
            <p:cNvSpPr txBox="1">
              <a:spLocks noChangeArrowheads="1"/>
            </p:cNvSpPr>
            <p:nvPr/>
          </p:nvSpPr>
          <p:spPr bwMode="auto">
            <a:xfrm>
              <a:off x="489482" y="3619707"/>
              <a:ext cx="3758922" cy="70788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Giao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điểm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của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ba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đường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trung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trực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gọi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là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 </a:t>
              </a:r>
              <a:r>
                <a:rPr lang="en-US" altLang="en-US" sz="2000" dirty="0" err="1" smtClean="0">
                  <a:solidFill>
                    <a:srgbClr val="66FFFF"/>
                  </a:solidFill>
                  <a:latin typeface="Times New Roman" pitchFamily="18" charset="0"/>
                </a:rPr>
                <a:t>gì</a:t>
              </a:r>
              <a:r>
                <a:rPr lang="en-US" altLang="en-US" sz="2000" dirty="0" smtClean="0">
                  <a:solidFill>
                    <a:srgbClr val="66FFFF"/>
                  </a:solidFill>
                  <a:latin typeface="Times New Roman" pitchFamily="18" charset="0"/>
                </a:rPr>
                <a:t>?</a:t>
              </a:r>
              <a:endParaRPr lang="vi-VN" altLang="en-US" sz="2000" dirty="0">
                <a:solidFill>
                  <a:srgbClr val="66FFFF"/>
                </a:solidFill>
                <a:latin typeface="Times New Roman" pitchFamily="18" charset="0"/>
              </a:endParaRPr>
            </a:p>
          </p:txBody>
        </p:sp>
        <p:sp>
          <p:nvSpPr>
            <p:cNvPr id="43" name="Rectangle 3"/>
            <p:cNvSpPr txBox="1">
              <a:spLocks noChangeArrowheads="1"/>
            </p:cNvSpPr>
            <p:nvPr/>
          </p:nvSpPr>
          <p:spPr bwMode="auto">
            <a:xfrm>
              <a:off x="22951" y="3517206"/>
              <a:ext cx="640989" cy="1193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buFontTx/>
                <a:buNone/>
              </a:pPr>
              <a:r>
                <a:rPr lang="en-US" altLang="en-US" sz="8000" b="1" dirty="0" smtClean="0">
                  <a:solidFill>
                    <a:srgbClr val="66FFFF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altLang="en-US" sz="80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0" name="Text Box 84"/>
          <p:cNvSpPr txBox="1">
            <a:spLocks noChangeArrowheads="1"/>
          </p:cNvSpPr>
          <p:nvPr/>
        </p:nvSpPr>
        <p:spPr bwMode="auto">
          <a:xfrm>
            <a:off x="107504" y="3363838"/>
            <a:ext cx="4140900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Giao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của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ba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tru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trực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gọi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itchFamily="18" charset="0"/>
              </a:rPr>
              <a:t>là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tâm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của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tròn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ngoại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tiếp</a:t>
            </a:r>
            <a:r>
              <a:rPr lang="en-US" altLang="en-US" sz="2400" dirty="0" smtClean="0">
                <a:solidFill>
                  <a:srgbClr val="FFFF00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 smtClean="0">
                <a:solidFill>
                  <a:srgbClr val="FFFF00"/>
                </a:solidFill>
                <a:latin typeface="Times New Roman" pitchFamily="18" charset="0"/>
              </a:rPr>
              <a:t>giác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itchFamily="18" charset="0"/>
              </a:rPr>
              <a:t>.</a:t>
            </a:r>
            <a:endParaRPr lang="vi-VN" altLang="en-US" sz="2400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56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126" grpId="0" animBg="1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115" y="12698"/>
            <a:ext cx="9180512" cy="5143499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46" name="Text Box 56"/>
          <p:cNvSpPr txBox="1">
            <a:spLocks noChangeArrowheads="1"/>
          </p:cNvSpPr>
          <p:nvPr/>
        </p:nvSpPr>
        <p:spPr bwMode="auto">
          <a:xfrm>
            <a:off x="154719" y="1906246"/>
            <a:ext cx="4139440" cy="15696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808997" y="2041732"/>
            <a:ext cx="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4971542" y="929109"/>
            <a:ext cx="2836317" cy="2068441"/>
            <a:chOff x="4971542" y="929109"/>
            <a:chExt cx="2836317" cy="2068441"/>
          </a:xfrm>
        </p:grpSpPr>
        <p:sp>
          <p:nvSpPr>
            <p:cNvPr id="52" name="Oval 51"/>
            <p:cNvSpPr/>
            <p:nvPr/>
          </p:nvSpPr>
          <p:spPr>
            <a:xfrm>
              <a:off x="5317883" y="929109"/>
              <a:ext cx="2065923" cy="2068441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4971542" y="1496550"/>
              <a:ext cx="2836317" cy="833820"/>
              <a:chOff x="3706225" y="937642"/>
              <a:chExt cx="2836317" cy="83382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5076035" y="1280266"/>
                <a:ext cx="126303" cy="116190"/>
              </a:xfrm>
              <a:prstGeom prst="ellipse">
                <a:avLst/>
              </a:prstGeom>
              <a:solidFill>
                <a:srgbClr val="FF9900"/>
              </a:solidFill>
              <a:ln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3706225" y="937642"/>
                <a:ext cx="2836317" cy="833820"/>
                <a:chOff x="3736650" y="1479058"/>
                <a:chExt cx="2836317" cy="833820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3736650" y="1479058"/>
                  <a:ext cx="2836317" cy="833820"/>
                  <a:chOff x="3736650" y="1479058"/>
                  <a:chExt cx="2836317" cy="833820"/>
                </a:xfrm>
              </p:grpSpPr>
              <p:cxnSp>
                <p:nvCxnSpPr>
                  <p:cNvPr id="84" name="Straight Connector 83"/>
                  <p:cNvCxnSpPr/>
                  <p:nvPr/>
                </p:nvCxnSpPr>
                <p:spPr>
                  <a:xfrm flipH="1">
                    <a:off x="4075244" y="1757887"/>
                    <a:ext cx="2065923" cy="26784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>
                    <a:off x="4726562" y="1834026"/>
                    <a:ext cx="0" cy="22362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Straight Connector 110"/>
                  <p:cNvCxnSpPr/>
                  <p:nvPr/>
                </p:nvCxnSpPr>
                <p:spPr>
                  <a:xfrm>
                    <a:off x="5734674" y="1689144"/>
                    <a:ext cx="0" cy="22362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9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6650" y="1865750"/>
                    <a:ext cx="431800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dirty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itchFamily="18" charset="0"/>
                      </a:rPr>
                      <a:t>A</a:t>
                    </a:r>
                    <a:endParaRPr lang="en-US" altLang="en-US" sz="20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0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41167" y="1479058"/>
                    <a:ext cx="431800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dirty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itchFamily="18" charset="0"/>
                      </a:rPr>
                      <a:t>A</a:t>
                    </a:r>
                    <a:r>
                      <a:rPr lang="en-US" altLang="en-US" sz="2000" baseline="30000" dirty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itchFamily="18" charset="0"/>
                      </a:rPr>
                      <a:t>’</a:t>
                    </a:r>
                    <a:endParaRPr lang="en-US" altLang="en-US" sz="2000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2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979691" y="1912768"/>
                    <a:ext cx="431800" cy="40011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2000" b="1" dirty="0" smtClean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itchFamily="18" charset="0"/>
                      </a:rPr>
                      <a:t>O</a:t>
                    </a:r>
                    <a:endParaRPr lang="en-US" altLang="en-US" sz="20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9" name="Oval 12"/>
                <p:cNvSpPr>
                  <a:spLocks noChangeArrowheads="1"/>
                </p:cNvSpPr>
                <p:nvPr/>
              </p:nvSpPr>
              <p:spPr bwMode="auto">
                <a:xfrm flipH="1" flipV="1">
                  <a:off x="4062287" y="1994367"/>
                  <a:ext cx="71438" cy="71438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Oval 12"/>
                <p:cNvSpPr>
                  <a:spLocks noChangeArrowheads="1"/>
                </p:cNvSpPr>
                <p:nvPr/>
              </p:nvSpPr>
              <p:spPr bwMode="auto">
                <a:xfrm flipH="1" flipV="1">
                  <a:off x="6098227" y="1721247"/>
                  <a:ext cx="71438" cy="71438"/>
                </a:xfrm>
                <a:prstGeom prst="ellipse">
                  <a:avLst/>
                </a:prstGeom>
                <a:solidFill>
                  <a:srgbClr val="FF9900"/>
                </a:solidFill>
                <a:ln w="57150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154720" y="834281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4317019" y="935646"/>
            <a:ext cx="0" cy="4207854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154719" y="1230289"/>
            <a:ext cx="3730251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ChangeArrowheads="1"/>
          </p:cNvSpPr>
          <p:nvPr/>
        </p:nvSpPr>
        <p:spPr bwMode="auto">
          <a:xfrm>
            <a:off x="154912" y="1576353"/>
            <a:ext cx="2266794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alt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269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CF6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B078">
            <a:extLst>
              <a:ext uri="{FF2B5EF4-FFF2-40B4-BE49-F238E27FC236}">
                <a16:creationId xmlns="" xmlns:a16="http://schemas.microsoft.com/office/drawing/2014/main" id="{90036F55-63B9-4EC9-86C1-35C86E034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6"/>
            <a:ext cx="9144000" cy="512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9600" y="655923"/>
            <a:ext cx="8305800" cy="3751312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</a:p>
          <a:p>
            <a:pPr algn="just">
              <a:lnSpc>
                <a:spcPct val="150000"/>
              </a:lnSpc>
            </a:pP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ời gian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 các đồ vật có dạng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òn trong </a:t>
            </a:r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 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ế.</a:t>
            </a:r>
            <a:endParaRPr lang="vi-VN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4321971" y="3661569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5" descr="ALRMCLOK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4" y="3343275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8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9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10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11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12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4470400" y="3724275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1815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1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6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7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8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115" y="12698"/>
            <a:ext cx="9180512" cy="5143499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808997" y="2041732"/>
            <a:ext cx="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1470"/>
            <a:ext cx="7772400" cy="648072"/>
          </a:xfrm>
        </p:spPr>
        <p:txBody>
          <a:bodyPr anchor="ctr">
            <a:normAutofit fontScale="90000"/>
          </a:bodyPr>
          <a:lstStyle/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Ự XÁC ĐỊNH CỦA ĐƯỜNG TRÒN. TÍNH CHẤT ĐỐI XỨNG CỦA ĐƯỜNG TRÒN</a:t>
            </a:r>
          </a:p>
        </p:txBody>
      </p:sp>
      <p:sp>
        <p:nvSpPr>
          <p:cNvPr id="124" name="Text Box 56"/>
          <p:cNvSpPr txBox="1">
            <a:spLocks noChangeArrowheads="1"/>
          </p:cNvSpPr>
          <p:nvPr/>
        </p:nvSpPr>
        <p:spPr bwMode="auto">
          <a:xfrm>
            <a:off x="141771" y="3113492"/>
            <a:ext cx="4862276" cy="12003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ts val="0"/>
              </a:spcBef>
              <a:buNone/>
            </a:pP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64088" y="1141876"/>
            <a:ext cx="2643323" cy="2929028"/>
            <a:chOff x="5364088" y="1141876"/>
            <a:chExt cx="2643323" cy="2929028"/>
          </a:xfrm>
        </p:grpSpPr>
        <p:sp>
          <p:nvSpPr>
            <p:cNvPr id="88" name="Oval 87"/>
            <p:cNvSpPr/>
            <p:nvPr/>
          </p:nvSpPr>
          <p:spPr>
            <a:xfrm rot="16552183">
              <a:off x="6515311" y="2505729"/>
              <a:ext cx="126303" cy="116190"/>
            </a:xfrm>
            <a:prstGeom prst="ellipse">
              <a:avLst/>
            </a:prstGeom>
            <a:solidFill>
              <a:srgbClr val="FF990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16552183">
              <a:off x="5525319" y="1588846"/>
              <a:ext cx="2065923" cy="2068441"/>
            </a:xfrm>
            <a:prstGeom prst="ellipse">
              <a:avLst/>
            </a:prstGeom>
            <a:noFill/>
            <a:ln w="5715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 Box 25"/>
            <p:cNvSpPr txBox="1">
              <a:spLocks noChangeArrowheads="1"/>
            </p:cNvSpPr>
            <p:nvPr/>
          </p:nvSpPr>
          <p:spPr bwMode="auto">
            <a:xfrm rot="213491">
              <a:off x="6394539" y="3670794"/>
              <a:ext cx="431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B</a:t>
              </a:r>
              <a:endPara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  <p:sp>
          <p:nvSpPr>
            <p:cNvPr id="95" name="Text Box 25"/>
            <p:cNvSpPr txBox="1">
              <a:spLocks noChangeArrowheads="1"/>
            </p:cNvSpPr>
            <p:nvPr/>
          </p:nvSpPr>
          <p:spPr bwMode="auto">
            <a:xfrm>
              <a:off x="6155844" y="1144839"/>
              <a:ext cx="431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A</a:t>
              </a:r>
              <a:endPara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  <p:sp>
          <p:nvSpPr>
            <p:cNvPr id="96" name="Text Box 25"/>
            <p:cNvSpPr txBox="1">
              <a:spLocks noChangeArrowheads="1"/>
            </p:cNvSpPr>
            <p:nvPr/>
          </p:nvSpPr>
          <p:spPr bwMode="auto">
            <a:xfrm rot="215786">
              <a:off x="6792372" y="2350945"/>
              <a:ext cx="431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O</a:t>
              </a:r>
              <a:endParaRPr lang="en-US" altLang="en-US" sz="20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  <p:sp>
          <p:nvSpPr>
            <p:cNvPr id="85" name="Oval 12"/>
            <p:cNvSpPr>
              <a:spLocks noChangeArrowheads="1"/>
            </p:cNvSpPr>
            <p:nvPr/>
          </p:nvSpPr>
          <p:spPr bwMode="auto">
            <a:xfrm rot="16552183" flipH="1" flipV="1">
              <a:off x="6554063" y="3598649"/>
              <a:ext cx="71438" cy="71438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Oval 12"/>
            <p:cNvSpPr>
              <a:spLocks noChangeArrowheads="1"/>
            </p:cNvSpPr>
            <p:nvPr/>
          </p:nvSpPr>
          <p:spPr bwMode="auto">
            <a:xfrm rot="16552183" flipH="1" flipV="1">
              <a:off x="6490584" y="1545452"/>
              <a:ext cx="71438" cy="71438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rgbClr val="FF99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Text Box 25"/>
            <p:cNvSpPr txBox="1">
              <a:spLocks noChangeArrowheads="1"/>
            </p:cNvSpPr>
            <p:nvPr/>
          </p:nvSpPr>
          <p:spPr bwMode="auto">
            <a:xfrm>
              <a:off x="6629488" y="1141876"/>
              <a:ext cx="431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smtClean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</a:t>
              </a:r>
              <a:endParaRPr lang="en-US" alt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5364088" y="1330013"/>
              <a:ext cx="2643323" cy="2351716"/>
              <a:chOff x="6500677" y="458354"/>
              <a:chExt cx="2643323" cy="2351716"/>
            </a:xfrm>
          </p:grpSpPr>
          <p:sp>
            <p:nvSpPr>
              <p:cNvPr id="110" name="Text Box 25"/>
              <p:cNvSpPr txBox="1">
                <a:spLocks noChangeArrowheads="1"/>
              </p:cNvSpPr>
              <p:nvPr/>
            </p:nvSpPr>
            <p:spPr bwMode="auto">
              <a:xfrm>
                <a:off x="6500677" y="2222363"/>
                <a:ext cx="4318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C</a:t>
                </a:r>
                <a:endParaRPr lang="en-US" altLang="en-US" sz="2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  <p:sp>
            <p:nvSpPr>
              <p:cNvPr id="112" name="Text Box 25"/>
              <p:cNvSpPr txBox="1">
                <a:spLocks noChangeArrowheads="1"/>
              </p:cNvSpPr>
              <p:nvPr/>
            </p:nvSpPr>
            <p:spPr bwMode="auto">
              <a:xfrm>
                <a:off x="8648700" y="2189571"/>
                <a:ext cx="4953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dirty="0" smtClean="0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C’</a:t>
                </a:r>
                <a:endParaRPr lang="en-US" altLang="en-US" sz="2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6881698" y="458354"/>
                <a:ext cx="1678496" cy="2351716"/>
                <a:chOff x="6881698" y="458354"/>
                <a:chExt cx="1678496" cy="2351716"/>
              </a:xfrm>
            </p:grpSpPr>
            <p:grpSp>
              <p:nvGrpSpPr>
                <p:cNvPr id="35" name="Group 34"/>
                <p:cNvGrpSpPr/>
                <p:nvPr/>
              </p:nvGrpSpPr>
              <p:grpSpPr>
                <a:xfrm>
                  <a:off x="7407904" y="458354"/>
                  <a:ext cx="756580" cy="2351716"/>
                  <a:chOff x="7407904" y="458354"/>
                  <a:chExt cx="756580" cy="2351716"/>
                </a:xfrm>
              </p:grpSpPr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7661937" y="458354"/>
                    <a:ext cx="62296" cy="2351716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V="1">
                    <a:off x="7923237" y="2126195"/>
                    <a:ext cx="0" cy="260642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Straight Connector 100"/>
                  <p:cNvCxnSpPr/>
                  <p:nvPr/>
                </p:nvCxnSpPr>
                <p:spPr>
                  <a:xfrm flipH="1">
                    <a:off x="7725112" y="2157795"/>
                    <a:ext cx="221850" cy="0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7407904" y="2310606"/>
                    <a:ext cx="0" cy="22362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8164484" y="2276148"/>
                    <a:ext cx="0" cy="22362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" name="Group 33"/>
                <p:cNvGrpSpPr/>
                <p:nvPr/>
              </p:nvGrpSpPr>
              <p:grpSpPr>
                <a:xfrm>
                  <a:off x="6881698" y="2353635"/>
                  <a:ext cx="1678496" cy="126603"/>
                  <a:chOff x="6881698" y="2353635"/>
                  <a:chExt cx="1678496" cy="126603"/>
                </a:xfrm>
              </p:grpSpPr>
              <p:cxnSp>
                <p:nvCxnSpPr>
                  <p:cNvPr id="97" name="Straight Connector 96"/>
                  <p:cNvCxnSpPr/>
                  <p:nvPr/>
                </p:nvCxnSpPr>
                <p:spPr>
                  <a:xfrm flipH="1">
                    <a:off x="6890030" y="2377589"/>
                    <a:ext cx="1670164" cy="71164"/>
                  </a:xfrm>
                  <a:prstGeom prst="line">
                    <a:avLst/>
                  </a:prstGeom>
                  <a:ln w="57150">
                    <a:solidFill>
                      <a:srgbClr val="FF99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9" name="Oval 12"/>
                  <p:cNvSpPr>
                    <a:spLocks noChangeArrowheads="1"/>
                  </p:cNvSpPr>
                  <p:nvPr/>
                </p:nvSpPr>
                <p:spPr bwMode="auto">
                  <a:xfrm rot="16552183" flipH="1" flipV="1">
                    <a:off x="6881698" y="2408800"/>
                    <a:ext cx="71438" cy="7143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1" name="Oval 12"/>
                  <p:cNvSpPr>
                    <a:spLocks noChangeArrowheads="1"/>
                  </p:cNvSpPr>
                  <p:nvPr/>
                </p:nvSpPr>
                <p:spPr bwMode="auto">
                  <a:xfrm rot="16552183" flipH="1" flipV="1">
                    <a:off x="8485289" y="2353635"/>
                    <a:ext cx="71438" cy="71438"/>
                  </a:xfrm>
                  <a:prstGeom prst="ellipse">
                    <a:avLst/>
                  </a:prstGeom>
                  <a:solidFill>
                    <a:srgbClr val="FF9900"/>
                  </a:solidFill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</p:grpSp>
      <p:sp>
        <p:nvSpPr>
          <p:cNvPr id="54" name="Rectangle 3"/>
          <p:cNvSpPr txBox="1">
            <a:spLocks noChangeArrowheads="1"/>
          </p:cNvSpPr>
          <p:nvPr/>
        </p:nvSpPr>
        <p:spPr bwMode="auto">
          <a:xfrm>
            <a:off x="259776" y="1120490"/>
            <a:ext cx="4960296" cy="36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5220072" y="935646"/>
            <a:ext cx="0" cy="4207854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3"/>
          <p:cNvSpPr txBox="1">
            <a:spLocks noChangeArrowheads="1"/>
          </p:cNvSpPr>
          <p:nvPr/>
        </p:nvSpPr>
        <p:spPr bwMode="auto">
          <a:xfrm>
            <a:off x="251565" y="1592647"/>
            <a:ext cx="4960296" cy="36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Rectangle 3"/>
          <p:cNvSpPr txBox="1">
            <a:spLocks noChangeArrowheads="1"/>
          </p:cNvSpPr>
          <p:nvPr/>
        </p:nvSpPr>
        <p:spPr bwMode="auto">
          <a:xfrm>
            <a:off x="261590" y="2024695"/>
            <a:ext cx="3014266" cy="36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251520" y="2496852"/>
            <a:ext cx="3014266" cy="362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alt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1561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0240"/>
            <a:ext cx="784887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70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213" y="4659982"/>
            <a:ext cx="712787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4723482"/>
            <a:ext cx="714376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9592587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9423" y="19423"/>
            <a:ext cx="9180512" cy="5164038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9" name="Rectangle 29"/>
          <p:cNvSpPr txBox="1">
            <a:spLocks noChangeArrowheads="1"/>
          </p:cNvSpPr>
          <p:nvPr/>
        </p:nvSpPr>
        <p:spPr>
          <a:xfrm>
            <a:off x="467544" y="915566"/>
            <a:ext cx="8136904" cy="15190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: Đường tròn là 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Không có trục đối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	; 	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Có một trục đối xứng</a:t>
            </a:r>
          </a:p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Có hai trục đối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; 		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Có vô số trục đối xứng</a:t>
            </a:r>
          </a:p>
        </p:txBody>
      </p:sp>
      <p:sp>
        <p:nvSpPr>
          <p:cNvPr id="10" name="Rectangle 29"/>
          <p:cNvSpPr txBox="1">
            <a:spLocks noChangeArrowheads="1"/>
          </p:cNvSpPr>
          <p:nvPr/>
        </p:nvSpPr>
        <p:spPr>
          <a:xfrm>
            <a:off x="306605" y="2808859"/>
            <a:ext cx="8606149" cy="172819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Tâm đường tròn ngoại tiếp tam giác là:</a:t>
            </a:r>
          </a:p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. Giao của 3 đường trung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; 	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Giao của 3 đường phân giác</a:t>
            </a:r>
          </a:p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. Giao của 3 đường trung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; 	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Giao của 3 đường cao</a:t>
            </a:r>
          </a:p>
        </p:txBody>
      </p:sp>
      <p:sp>
        <p:nvSpPr>
          <p:cNvPr id="3" name="Oval 2"/>
          <p:cNvSpPr/>
          <p:nvPr/>
        </p:nvSpPr>
        <p:spPr>
          <a:xfrm>
            <a:off x="5012258" y="2045414"/>
            <a:ext cx="432048" cy="415125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6605" y="4028833"/>
            <a:ext cx="432048" cy="415125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29"/>
          <p:cNvSpPr txBox="1">
            <a:spLocks noChangeArrowheads="1"/>
          </p:cNvSpPr>
          <p:nvPr/>
        </p:nvSpPr>
        <p:spPr>
          <a:xfrm>
            <a:off x="309021" y="195486"/>
            <a:ext cx="8120585" cy="7064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defRPr/>
            </a:pPr>
            <a:r>
              <a:rPr lang="en-US" altLang="en-US" sz="24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altLang="en-US" sz="24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294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-36512" y="22762"/>
            <a:ext cx="9180512" cy="5143499"/>
          </a:xfrm>
          <a:prstGeom prst="rect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716016" y="2033541"/>
            <a:ext cx="432048" cy="415125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47010" y="4460881"/>
            <a:ext cx="432048" cy="415125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29"/>
          <p:cNvSpPr txBox="1">
            <a:spLocks noChangeArrowheads="1"/>
          </p:cNvSpPr>
          <p:nvPr/>
        </p:nvSpPr>
        <p:spPr>
          <a:xfrm>
            <a:off x="309021" y="209129"/>
            <a:ext cx="8120585" cy="70643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defRPr/>
            </a:pPr>
            <a:r>
              <a:rPr lang="en-US" altLang="en-US" sz="2400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altLang="en-US" sz="2400" b="1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9"/>
          <p:cNvSpPr txBox="1">
            <a:spLocks noChangeArrowheads="1"/>
          </p:cNvSpPr>
          <p:nvPr/>
        </p:nvSpPr>
        <p:spPr>
          <a:xfrm>
            <a:off x="221276" y="894935"/>
            <a:ext cx="8568952" cy="16048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xứng của đường tròn là:</a:t>
            </a:r>
          </a:p>
          <a:p>
            <a:pPr algn="l">
              <a:lnSpc>
                <a:spcPct val="150000"/>
              </a:lnSpc>
            </a:pPr>
            <a:r>
              <a:rPr lang="vi-VN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Điểm bất kì bên trong đường </a:t>
            </a:r>
            <a:r>
              <a:rPr lang="vi-VN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</a:t>
            </a:r>
            <a:r>
              <a:rPr lang="vi-VN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iểm bất kì bên ngoài đường tròn</a:t>
            </a:r>
          </a:p>
          <a:p>
            <a:pPr algn="l">
              <a:lnSpc>
                <a:spcPct val="150000"/>
              </a:lnSpc>
            </a:pPr>
            <a:r>
              <a:rPr lang="vi-VN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Điểm bất kì trên đường </a:t>
            </a:r>
            <a:r>
              <a:rPr lang="vi-VN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</a:t>
            </a:r>
            <a:r>
              <a:rPr lang="vi-VN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âm của đường tròn</a:t>
            </a:r>
          </a:p>
        </p:txBody>
      </p:sp>
      <p:sp>
        <p:nvSpPr>
          <p:cNvPr id="14" name="Rectangle 29"/>
          <p:cNvSpPr txBox="1">
            <a:spLocks noChangeArrowheads="1"/>
          </p:cNvSpPr>
          <p:nvPr/>
        </p:nvSpPr>
        <p:spPr>
          <a:xfrm>
            <a:off x="179512" y="2559964"/>
            <a:ext cx="8712968" cy="23373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Khẳng định nào sau đây </a:t>
            </a:r>
            <a:r>
              <a:rPr lang="vi-VN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a điểm không thẳng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àng, 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 vẽ được một và chỉ một đường tròn .</a:t>
            </a:r>
          </a:p>
          <a:p>
            <a:pPr algn="l"/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ông 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ẽ được đường tròn nào đi qua ba điểm thẳng hàng .</a:t>
            </a:r>
          </a:p>
          <a:p>
            <a:pPr algn="l"/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âm 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ủa đường tròn là tâm đối xứng của đường tròn đó .</a:t>
            </a:r>
          </a:p>
          <a:p>
            <a:pPr algn="l"/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ả </a:t>
            </a:r>
            <a:r>
              <a:rPr lang="vi-VN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 khẳng định trên đều sai.</a:t>
            </a:r>
          </a:p>
        </p:txBody>
      </p:sp>
      <p:sp>
        <p:nvSpPr>
          <p:cNvPr id="15" name="Oval 14">
            <a:hlinkClick r:id="" action="ppaction://noaction"/>
          </p:cNvPr>
          <p:cNvSpPr/>
          <p:nvPr/>
        </p:nvSpPr>
        <p:spPr>
          <a:xfrm>
            <a:off x="8388424" y="4587974"/>
            <a:ext cx="432048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5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B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AutoShape 6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4572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203579" y="627461"/>
            <a:ext cx="4176713" cy="461665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HƯỚNG DẪN HỌC TẬP</a:t>
            </a:r>
            <a:endParaRPr lang="vi-VN" sz="2400" b="1" dirty="0">
              <a:solidFill>
                <a:srgbClr val="FFFF00"/>
              </a:solidFill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979714" y="1048691"/>
            <a:ext cx="68421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         </a:t>
            </a:r>
            <a:r>
              <a:rPr lang="vi-VN" sz="2000" b="1" dirty="0"/>
              <a:t>Đối với bài học tiết này: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Học thuộc định ng</a:t>
            </a:r>
            <a:r>
              <a:rPr lang="en-US" sz="2000" dirty="0"/>
              <a:t>h</a:t>
            </a:r>
            <a:r>
              <a:rPr lang="vi-VN" sz="2000" dirty="0"/>
              <a:t>ĩa, các cách xác định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ác định tâm đối xứng, trục đối xứng của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em lại các</a:t>
            </a:r>
            <a:r>
              <a:rPr lang="en-US" sz="2000" dirty="0"/>
              <a:t>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vi-VN" sz="2000" dirty="0"/>
              <a:t> và bài tập đã chữa trong tiết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Làm </a:t>
            </a:r>
            <a:r>
              <a:rPr lang="en-US" sz="2000" dirty="0" err="1"/>
              <a:t>tốt</a:t>
            </a:r>
            <a:r>
              <a:rPr lang="en-US" sz="2000" dirty="0"/>
              <a:t> </a:t>
            </a:r>
            <a:r>
              <a:rPr lang="vi-VN" sz="2000" dirty="0"/>
              <a:t>các bài tập 1, 3, 4, 5 (sgk/tr</a:t>
            </a:r>
            <a:r>
              <a:rPr lang="en-US" sz="2000" dirty="0"/>
              <a:t>99</a:t>
            </a:r>
            <a:r>
              <a:rPr lang="vi-VN" sz="2000" dirty="0"/>
              <a:t>,10</a:t>
            </a:r>
            <a:r>
              <a:rPr lang="en-US" sz="2000" dirty="0"/>
              <a:t>0</a:t>
            </a:r>
            <a:r>
              <a:rPr lang="vi-VN" sz="200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115758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5" y="1485902"/>
            <a:ext cx="45815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339580"/>
            <a:ext cx="3048000" cy="2222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42901"/>
            <a:ext cx="9525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524000" y="400050"/>
            <a:ext cx="6096000" cy="14859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69"/>
              </a:avLst>
            </a:prstTxWarp>
          </a:bodyPr>
          <a:lstStyle/>
          <a:p>
            <a:pPr algn="ctr"/>
            <a:r>
              <a:rPr lang="vi-VN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ài học đến đây kết thúc</a:t>
            </a:r>
            <a:endParaRPr lang="en-US" sz="3600" kern="1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9117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air of sunglasses&#10;&#10;Description automatically generated with medium confidenc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15" y="935703"/>
            <a:ext cx="2469393" cy="1361252"/>
          </a:xfrm>
          <a:prstGeom prst="rect">
            <a:avLst/>
          </a:prstGeom>
        </p:spPr>
      </p:pic>
      <p:pic>
        <p:nvPicPr>
          <p:cNvPr id="6" name="Picture 5" descr="A green bottle with a red cap&#10;&#10;Description automatically generated with low confidenc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21" y="2753488"/>
            <a:ext cx="2000499" cy="1542758"/>
          </a:xfrm>
          <a:prstGeom prst="rect">
            <a:avLst/>
          </a:prstGeom>
        </p:spPr>
      </p:pic>
      <p:pic>
        <p:nvPicPr>
          <p:cNvPr id="7" name="Picture 6" descr="A close-up of a tire&#10;&#10;Description automatically generated with medium confidence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56" y="842645"/>
            <a:ext cx="4063736" cy="34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2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 descr="dong_ho_treo_tuo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0" y="112718"/>
            <a:ext cx="23622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6" descr="Can_dong_h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95686"/>
            <a:ext cx="2159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7" descr="Mat trong do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16917"/>
            <a:ext cx="236220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 descr="220px-Olympic_fla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749" y="112717"/>
            <a:ext cx="3105150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277480" y="2857286"/>
            <a:ext cx="1985434" cy="1894973"/>
            <a:chOff x="3408" y="1584"/>
            <a:chExt cx="1728" cy="1824"/>
          </a:xfrm>
        </p:grpSpPr>
        <p:pic>
          <p:nvPicPr>
            <p:cNvPr id="26" name="Picture 13" descr="cam_o_t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8" y="1584"/>
              <a:ext cx="1488" cy="1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AutoShape 17"/>
            <p:cNvSpPr>
              <a:spLocks noChangeArrowheads="1"/>
            </p:cNvSpPr>
            <p:nvPr/>
          </p:nvSpPr>
          <p:spPr bwMode="gray">
            <a:xfrm>
              <a:off x="3408" y="3120"/>
              <a:ext cx="1728" cy="288"/>
            </a:xfrm>
            <a:prstGeom prst="roundRect">
              <a:avLst>
                <a:gd name="adj" fmla="val 49106"/>
              </a:avLst>
            </a:prstGeom>
            <a:gradFill rotWithShape="1">
              <a:gsLst>
                <a:gs pos="0">
                  <a:srgbClr val="005E47"/>
                </a:gs>
                <a:gs pos="50000">
                  <a:srgbClr val="00CC99"/>
                </a:gs>
                <a:gs pos="100000">
                  <a:srgbClr val="005E47"/>
                </a:gs>
              </a:gsLst>
              <a:lin ang="5400000" scaled="1"/>
            </a:gradFill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n</a:t>
              </a:r>
              <a:r>
                <a:rPr lang="en-US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ấm</a:t>
              </a:r>
              <a:r>
                <a:rPr lang="en-US" alt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tô</a:t>
              </a:r>
              <a:r>
                <a:rPr lang="en-US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8" name="Oval 17"/>
          <p:cNvSpPr/>
          <p:nvPr/>
        </p:nvSpPr>
        <p:spPr>
          <a:xfrm>
            <a:off x="3354556" y="943313"/>
            <a:ext cx="680110" cy="681447"/>
          </a:xfrm>
          <a:prstGeom prst="ellipse">
            <a:avLst/>
          </a:prstGeom>
          <a:noFill/>
          <a:ln w="825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286742" y="2969377"/>
            <a:ext cx="1512168" cy="1516334"/>
          </a:xfrm>
          <a:prstGeom prst="ellipse">
            <a:avLst/>
          </a:prstGeom>
          <a:noFill/>
          <a:ln w="825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125079" y="2433040"/>
            <a:ext cx="114511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3462107" y="116918"/>
            <a:ext cx="114511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7998882" y="1404099"/>
            <a:ext cx="114511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893475" y="4725126"/>
            <a:ext cx="114511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2987824" y="2187581"/>
            <a:ext cx="2159000" cy="441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6792259" y="4685929"/>
            <a:ext cx="1145118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9933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4089" y="2628904"/>
            <a:ext cx="2080303" cy="2066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189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5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" y="209550"/>
            <a:ext cx="3113314" cy="2171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3" y="2708816"/>
            <a:ext cx="2928257" cy="2381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3" y="1485901"/>
            <a:ext cx="3453493" cy="2302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62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1763688" y="1307326"/>
            <a:ext cx="966140" cy="446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115616" y="249494"/>
            <a:ext cx="5976664" cy="58477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  <a:headEnd/>
            <a:tailEnd/>
          </a:ln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114300" prst="artDeco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3200" b="1" dirty="0">
                <a:solidFill>
                  <a:srgbClr val="FF0000"/>
                </a:solidFill>
              </a:rPr>
              <a:t>CHƯƠNG II. ĐƯỜNG TRÒN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462347" y="1205679"/>
            <a:ext cx="4493852" cy="769441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200" b="1" dirty="0">
                <a:solidFill>
                  <a:srgbClr val="FFFF00"/>
                </a:solidFill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200" b="1" dirty="0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486987" y="3088015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đường thẳng và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3486986" y="4059565"/>
            <a:ext cx="4480966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hai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475408" y="2097415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solidFill>
                  <a:srgbClr val="FFFF00"/>
                </a:solidFill>
              </a:rPr>
              <a:t>Quan hệ giữa đường kính           và dây của đường tròn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518160" y="998416"/>
            <a:ext cx="1245528" cy="3831037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</a:p>
          <a:p>
            <a:pPr algn="ctr">
              <a:defRPr/>
            </a:pPr>
            <a:r>
              <a:rPr lang="vi-VN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</a:p>
          <a:p>
            <a:pPr algn="ctr">
              <a:defRPr/>
            </a:pPr>
            <a:r>
              <a:rPr lang="vi-VN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</a:t>
            </a:r>
          </a:p>
          <a:p>
            <a:pPr algn="ctr">
              <a:defRPr/>
            </a:pPr>
            <a:r>
              <a:rPr lang="vi-VN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  <a:p>
            <a:pPr algn="ctr">
              <a:defRPr/>
            </a:pPr>
            <a:r>
              <a:rPr lang="vi-VN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  <a:p>
            <a:pPr algn="ctr">
              <a:defRPr/>
            </a:pPr>
            <a:endParaRPr lang="en-US" sz="24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Ò</a:t>
            </a:r>
          </a:p>
          <a:p>
            <a:pPr algn="ctr">
              <a:defRPr/>
            </a:pPr>
            <a:r>
              <a: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1763688" y="3201629"/>
            <a:ext cx="990600" cy="446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1764346" y="4155379"/>
            <a:ext cx="1008346" cy="446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1787720" y="2229554"/>
            <a:ext cx="947736" cy="446313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Oval 1">
            <a:extLst>
              <a:ext uri="{FF2B5EF4-FFF2-40B4-BE49-F238E27FC236}">
                <a16:creationId xmlns="" xmlns:a16="http://schemas.microsoft.com/office/drawing/2014/main" id="{09416A9C-8A70-4520-9405-CCC8B6AB81FA}"/>
              </a:ext>
            </a:extLst>
          </p:cNvPr>
          <p:cNvSpPr/>
          <p:nvPr/>
        </p:nvSpPr>
        <p:spPr>
          <a:xfrm>
            <a:off x="2729596" y="1232151"/>
            <a:ext cx="720080" cy="54006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1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E99AC5D3-5AF1-4B50-AF7C-0E7A5BB89382}"/>
              </a:ext>
            </a:extLst>
          </p:cNvPr>
          <p:cNvSpPr/>
          <p:nvPr/>
        </p:nvSpPr>
        <p:spPr>
          <a:xfrm>
            <a:off x="2743664" y="2172606"/>
            <a:ext cx="720080" cy="54006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2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="" xmlns:a16="http://schemas.microsoft.com/office/drawing/2014/main" id="{76CA5597-86DB-47C1-B2E9-3524D88201C6}"/>
              </a:ext>
            </a:extLst>
          </p:cNvPr>
          <p:cNvSpPr/>
          <p:nvPr/>
        </p:nvSpPr>
        <p:spPr>
          <a:xfrm>
            <a:off x="2770132" y="3123612"/>
            <a:ext cx="720080" cy="54006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3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="" xmlns:a16="http://schemas.microsoft.com/office/drawing/2014/main" id="{33ADB189-1500-4A1F-86CF-6A60796849ED}"/>
              </a:ext>
            </a:extLst>
          </p:cNvPr>
          <p:cNvSpPr/>
          <p:nvPr/>
        </p:nvSpPr>
        <p:spPr>
          <a:xfrm>
            <a:off x="2801604" y="4083918"/>
            <a:ext cx="720080" cy="54006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4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193133"/>
            <a:ext cx="3960812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7" y="1653648"/>
            <a:ext cx="1800621" cy="172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562484" y="271959"/>
            <a:ext cx="8553380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 ba điểm A, B, C không thẳng hàng thì ta phải đặt mũi nhọn của compa ở vị trí nào thì vẽ được đường tròn đi qua ba điểm đó?</a:t>
            </a:r>
            <a:endParaRPr lang="vi-VN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-238054" y="-49686"/>
            <a:ext cx="1755781" cy="1242137"/>
            <a:chOff x="419" y="1113"/>
            <a:chExt cx="641" cy="353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pic>
          <p:nvPicPr>
            <p:cNvPr id="3" name="Picture 9" descr="questionmarksm_w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" y="1159"/>
              <a:ext cx="171" cy="244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602" y="1113"/>
              <a:ext cx="458" cy="166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sz="32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419" y="1126"/>
              <a:ext cx="419" cy="340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390" name="Picture 8" descr="C:\Users\Administrator\Desktop\Lưu tạm 2021\chi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994" y="1026121"/>
            <a:ext cx="2555875" cy="387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594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4" y="3813888"/>
            <a:ext cx="19431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543858"/>
            <a:ext cx="19431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971550"/>
            <a:ext cx="9144000" cy="107721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b="1" dirty="0" smtClean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XÁC ĐỊNH ĐƯỜNG TRÒN.</a:t>
            </a:r>
          </a:p>
          <a:p>
            <a:pPr algn="ctr">
              <a:defRPr/>
            </a:pP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ĐỐI XỨNG CỦA ĐƯỜNG TRÒN</a:t>
            </a:r>
            <a:endParaRPr lang="en-US" sz="3200" b="1" kern="1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91232"/>
      </p:ext>
    </p:extLst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="" xmlns:a16="http://schemas.microsoft.com/office/drawing/2014/main" id="{1EE014D5-CE31-4EE6-9D53-0FBE022DFA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5" y="843558"/>
            <a:ext cx="9144000" cy="4036218"/>
          </a:xfrm>
        </p:spPr>
      </p:pic>
    </p:spTree>
    <p:extLst>
      <p:ext uri="{BB962C8B-B14F-4D97-AF65-F5344CB8AC3E}">
        <p14:creationId xmlns:p14="http://schemas.microsoft.com/office/powerpoint/2010/main" val="198077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ISPRING_CURRENT_PLAYER_ID" val="universal"/>
  <p:tag name="ISPRING_LMS_API_VERSION" val="SCORM 1.2"/>
  <p:tag name="ISPRING_ULTRA_SCORM_COURSE_ID" val="0797D32A-BD13-4FBB-BE03-DE532BC164CC"/>
  <p:tag name="ISPRING_CMI5_LAUNCH_METHOD" val="any window"/>
  <p:tag name="ISPRINGCLOUDFOLDERID" val="0"/>
  <p:tag name="ISPRINGCLOUDFOLDERPATH" val="Repository"/>
  <p:tag name="ISPRINGONLINEFOLDERID" val="0"/>
  <p:tag name="ISPRINGONLINEFOLDERPATH" val="Content List"/>
  <p:tag name="ISPRING_SCORM_RATE_SLIDES" val="0"/>
  <p:tag name="ISPRING_SCORM_PASSING_SCORE" val="80.000000"/>
  <p:tag name="ISPRING_UUID" val="{35C0472A-103F-4D25-B48D-5855C0F87379}"/>
  <p:tag name="ISPRING_PRESENTER_PHOTO_0" val="png|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"/>
  <p:tag name="ISPRING_PRESENTERDATA_0" val="RMavxqBORyBOR+G7jEMgSMavTkc=|R2nDoW8gdmnDqm4=|cmFwcmFweEBnbWFpbC5jb20=|aHR0cDovL3d3dy50aGNzbGV0cml2aWVuLmRpZW5iYW4uZWR1|ezc1NDQ3RTQ2LUI0QUYtNERGOS04MUIxLTdDRDI3RkE0Q0RGQ30=|QsOgaSBnaeG6o25nIEVfbGVhcm5pbmc=|SVNQUklOR19QUkVTRU5URVJfUEhPVE9fMA==|MQ==|aHR0cDovL3d3dy5wdGR0bnR0aGNzdGF5Z2lhbmcuZWR1LnZu||MDk2MjQ0MTAwNg=="/>
  <p:tag name="ISPRING_PRESENTER_PHOTO_1" val="jpg|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"/>
  <p:tag name="ISPRING_COMPANY_LOGO" val="ISPRING_PRESENTER_PHOTO_1"/>
  <p:tag name="FLASHSPRING_PRESENTATION_REFERENCES" val=""/>
  <p:tag name="ISPRING_PLAYERS_CUSTOMIZATION_2" val="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"/>
  <p:tag name="ISPRING_RESOURCE_FOLDER" val="D:\Lê Trí Viễn 19-20\BAI GIANG E_LEARNING 2019-2020\Truong hop bang nhau thu nhat cua tam giac_30-12\"/>
  <p:tag name="ISPRING_PRESENTATION_PATH" val="D:\Lê Trí Viễn 19-20\BAI GIANG E_LEARNING 2019-2020\Truong hop bang nhau thu nhat cua tam giac_30-12.pptx"/>
  <p:tag name="ISPRING_SCREEN_RECS_UPDATED" val="D:\Lê Trí Viễn 19-20\BAI GIANG E_LEARNING 2019-2020\Truong hop bang nhau thu nhat cua tam giac_30-12\"/>
  <p:tag name="FLASHSPRING_ZOOM_TAG" val="7"/>
  <p:tag name="ISPRING_OUTPUT_FOLDER" val="D:\Lê Trí Viễn 19-20\BAI GIANG E_LEARNING 2019-2020"/>
  <p:tag name="ISPRING_ULTRA_SCORM_COURCE_TITLE" val="LÊ TRÍ VIỄN - HƯNG - TRƯỜNG HỢP BẰNG NHAU THỨ NHẤT CỦA TAM GIÁC - 30_12_19"/>
  <p:tag name="ISPRING_PRESENTATION_TITLE" val="LÊ TRÍ VIỄN - HƯNG - TRƯỜNG HỢP BẰNG NHAU THỨ NHẤT CỦA TAM GIÁC - 30_12_19"/>
  <p:tag name="ISPRING_PRESENTATION_INFO_2" val="&lt;?xml version=&quot;1.0&quot; encoding=&quot;UTF-8&quot; standalone=&quot;no&quot; ?&gt;&#10;&lt;presentation2&gt;&#10;&#10;  &lt;slides&gt;&#10;    &lt;slide id=&quot;{E36D5B2D-6CC9-40D3-8487-EE1CB6C78164}&quot; pptId=&quot;304&quot;/&gt;&#10;    &lt;slide id=&quot;{E38E4079-EA4C-4E71-9F97-7F3E702247C4}&quot; pptId=&quot;305&quot;/&gt;&#10;    &lt;slide id=&quot;{E0960CCD-E7B4-4286-BA6D-B372EF514166}&quot; pptId=&quot;297&quot;/&gt;&#10;    &lt;slide id=&quot;{89EB0A3F-03CD-458E-A7AE-B1E36315F4DB}&quot; pptId=&quot;298&quot;/&gt;&#10;    &lt;slide id=&quot;{2A16AF64-69C5-4E8D-9BE3-FA7E3684CCF4}&quot; pptId=&quot;257&quot;/&gt;&#10;    &lt;slide id=&quot;{A0A7678E-43C5-4E12-BA1D-24A8420D4591}&quot; pptId=&quot;300&quot;/&gt;&#10;    &lt;slide id=&quot;{B4F2FF02-7B19-42C1-B786-FC3C7CE30870}&quot; pptId=&quot;261&quot;/&gt;&#10;    &lt;slide id=&quot;{AE86ECF0-7133-4F8E-9701-44D4DFC0BD26}&quot; pptId=&quot;308&quot;/&gt;&#10;    &lt;slide id=&quot;{A4D2ECD9-5345-4541-8E95-9F14224760AA}&quot; pptId=&quot;302&quot;/&gt;&#10;    &lt;slide id=&quot;{C4FD483C-B0BF-45D1-8D7A-6C0555726DE7}&quot; pptId=&quot;258&quot;/&gt;&#10;    &lt;slide id=&quot;{C9B8A8A2-1E66-4387-A286-DB3DE48032E2}&quot; pptId=&quot;292&quot;/&gt;&#10;    &lt;slide id=&quot;{9480F971-AC23-450E-BE3D-52093C921AB7}&quot; pptId=&quot;259&quot;/&gt;&#10;    &lt;slide id=&quot;{ED9C2C37-ABB3-4E6F-A34F-A7A442D57F9F}&quot; pptId=&quot;263&quot;/&gt;&#10;    &lt;slide id=&quot;{46EB7922-308C-4632-BBB4-8CADD2EA5AAF}&quot; pptId=&quot;260&quot;/&gt;&#10;    &lt;slide id=&quot;{37E4058F-E462-4057-91FC-89938B7CCDD3}&quot; pptId=&quot;264&quot;/&gt;&#10;    &lt;slide id=&quot;{56B9C366-CC33-4F9C-BDE6-B3DDC2108DED}&quot; pptId=&quot;265&quot;/&gt;&#10;    &lt;slide id=&quot;{8CD73253-67AC-4D4F-B4D2-C0C31730432C}&quot; pptId=&quot;266&quot;/&gt;&#10;    &lt;slide id=&quot;{B55FA6DE-A98F-4D32-89A4-2280849EDAF8}&quot; pptId=&quot;267&quot;/&gt;&#10;    &lt;slide id=&quot;{EBB8EA15-009D-4600-B1E3-D5479FF5246E}&quot; pptId=&quot;268&quot;/&gt;&#10;    &lt;slide id=&quot;{4A9236DA-5AE5-4E7D-91B4-63517714D7BD}&quot; pptId=&quot;269&quot;/&gt;&#10;    &lt;slide id=&quot;{84AC6D59-477B-482E-BDEC-EB9FAC9D7E06}&quot; pptId=&quot;270&quot;/&gt;&#10;    &lt;slide id=&quot;{27C354CD-F15A-4BF9-B8E3-B774B36212D9}&quot; pptId=&quot;272&quot;/&gt;&#10;    &lt;slide id=&quot;{CC394BD0-41BC-453E-8A93-EAC3CDB4B7F8}&quot; pptId=&quot;273&quot;/&gt;&#10;    &lt;slide id=&quot;{C0535B9D-B9F9-4B22-9452-DC39D97C9F41}&quot; pptId=&quot;276&quot;/&gt;&#10;    &lt;slide id=&quot;{260379E0-8110-4D2B-B875-268F5971AA88}&quot; pptId=&quot;274&quot;/&gt;&#10;    &lt;slide id=&quot;{3E72A24C-1573-4BCD-B201-247758837347}&quot; pptId=&quot;299&quot;/&gt;&#10;    &lt;slide id=&quot;{7F85AA9C-4387-44AF-BC79-1603A6495DF1}&quot; pptId=&quot;293&quot;/&gt;&#10;    &lt;slide id=&quot;{FA8F1858-A42F-475C-AB6A-90B87597D640}&quot; pptId=&quot;294&quot;/&gt;&#10;    &lt;slide id=&quot;{F7B6DE0A-4CB1-4F0D-B287-D932CAA8E851}&quot; pptId=&quot;279&quot;/&gt;&#10;    &lt;slide id=&quot;{C01142F6-6986-4A1A-BA60-E7D5310A5A3E}&quot; pptId=&quot;290&quot;/&gt;&#10;    &lt;slide id=&quot;{CFDB4AAD-F767-4DD1-A8F2-659B15FB7436}&quot; pptId=&quot;281&quot;/&gt;&#10;    &lt;slide id=&quot;{23C27220-CCFE-416C-83E2-30CEC7388EEF}&quot; pptId=&quot;309&quot;/&gt;&#10;    &lt;slide id=&quot;{1771F1D0-550C-470B-8E95-CC1848B67BC5}&quot; pptId=&quot;307&quot;/&gt;&#10;    &lt;slide id=&quot;{D8247E1F-D786-42D4-9CF3-1825DFCA857C}&quot; pptId=&quot;283&quot;/&gt;&#10;    &lt;slide id=&quot;{09E54967-DF7D-4F02-8270-3EB96BE33603}&quot; pptId=&quot;284&quot;/&gt;&#10;    &lt;slide id=&quot;{0AF7B6FF-662A-4BCA-85A3-6AD09A507DD6}&quot; pptId=&quot;285&quot;/&gt;&#10;    &lt;slide id=&quot;{22430D13-8E97-48A9-9ABF-96D2C7DFC809}&quot; pptId=&quot;301&quot;/&gt;&#10;    &lt;slide id=&quot;{4DFE7A07-9488-40D7-A3E6-3533CE6874B9}&quot; pptId=&quot;287&quot;/&gt;&#10;    &lt;slide id=&quot;{42D0872D-FFBB-4736-9168-9B64D75A246F}&quot; pptId=&quot;303&quot;/&gt;&#10;  &lt;/slides&gt;&#10;&#10;  &lt;narration&gt;&#10;    &lt;audioTracks&gt;&#10;      &lt;audioTrack muted=&quot;false&quot; name=&quot;NgauHung-Hoaprox-4120043&quot; resource=&quot;520116e8&quot; slideId=&quot;{E36D5B2D-6CC9-40D3-8487-EE1CB6C78164}&quot; startTime=&quot;0&quot; stepIndex=&quot;0&quot; volume=&quot;1&quot;&gt;&#10;        &lt;audio channels=&quot;2&quot; format=&quot;s16p&quot; sampleRate=&quot;44100&quot;/&gt;&#10;      &lt;/audioTrack&gt;&#10;      &lt;audioTrack muted=&quot;false&quot; name=&quot;Tên bài học&quot; resource=&quot;e0314139&quot; slideId=&quot;{E0960CCD-E7B4-4286-BA6D-B372EF514166}&quot; startTime=&quot;0&quot; stepIndex=&quot;0&quot; volume=&quot;1&quot;&gt;&#10;        &lt;audio channels=&quot;1&quot; format=&quot;s16&quot; sampleRate=&quot;22050&quot;/&gt;&#10;      &lt;/audioTrack&gt;&#10;      &lt;audioTrack muted=&quot;false&quot; name=&quot;Chuẩn bị dụng cụ&quot; resource=&quot;f21f1329&quot; slideId=&quot;{89EB0A3F-03CD-458E-A7AE-B1E36315F4DB}&quot; startTime=&quot;0&quot; stepIndex=&quot;0&quot; volume=&quot;1&quot;&gt;&#10;        &lt;audio channels=&quot;1&quot; format=&quot;s16&quot; sampleRate=&quot;22050&quot;/&gt;&#10;      &lt;/audioTrack&gt;&#10;      &lt;audioTrack muted=&quot;false&quot; name=&quot;Đề cương ghép xong&quot; resource=&quot;d400454a&quot; slideId=&quot;{A0A7678E-43C5-4E12-BA1D-24A8420D4591}&quot; startTime=&quot;0&quot; stepIndex=&quot;0&quot; volume=&quot;1&quot;&gt;&#10;        &lt;audio channels=&quot;1&quot; format=&quot;s16p&quot; sampleRate=&quot;22050&quot;/&gt;&#10;      &lt;/audioTrack&gt;&#10;      &lt;audioTrack muted=&quot;false&quot; name=&quot;Âm thanh mục tiêu&quot; resource=&quot;c20c24d1&quot; slideId=&quot;{2A16AF64-69C5-4E8D-9BE3-FA7E3684CCF4}&quot; startTime=&quot;0&quot; stepIndex=&quot;0&quot; volume=&quot;1&quot;&gt;&#10;        &lt;audio channels=&quot;1&quot; format=&quot;s16p&quot; sampleRate=&quot;22050&quot;/&gt;&#10;      &lt;/audioTrack&gt;&#10;      &lt;audioTrack muted=&quot;false&quot; name=&quot;Ghi nhớ KT&quot; resource=&quot;ce6463a8&quot; slideId=&quot;{C4FD483C-B0BF-45D1-8D7A-6C0555726DE7}&quot; startTime=&quot;106603&quot; stepIndex=&quot;0&quot; volume=&quot;1&quot;&gt;&#10;        &lt;audio channels=&quot;1&quot; format=&quot;s16p&quot; sampleRate=&quot;44100&quot;/&gt;&#10;      &lt;/audioTrack&gt;&#10;      &lt;audioTrack muted=&quot;false&quot; name=&quot;Hđ1&quot; resource=&quot;1f893dbb&quot; slideId=&quot;{9480F971-AC23-450E-BE3D-52093C921AB7}&quot; startTime=&quot;0&quot; stepIndex=&quot;0&quot; volume=&quot;1&quot;&gt;&#10;        &lt;audio channels=&quot;1&quot; format=&quot;s16p&quot; sampleRate=&quot;44100&quot;/&gt;&#10;      &lt;/audioTrack&gt;&#10;      &lt;audioTrack muted=&quot;false&quot; name=&quot;Các em có thể làm như sau&quot; resource=&quot;020ec437&quot; slideId=&quot;{ED9C2C37-ABB3-4E6F-A34F-A7A442D57F9F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0 (2)&quot; resource=&quot;d7d4a261&quot; slideId=&quot;{8CD73253-67AC-4D4F-B4D2-C0C31730432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&quot; resource=&quot;783ad089&quot; slideId=&quot;{4A9236DA-5AE5-4E7D-91B4-63517714D7BD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 (2)&quot; resource=&quot;419b7e25&quot; slideId=&quot;{B55FA6DE-A98F-4D32-89A4-2280849EDA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2&quot; resource=&quot;dc497d78&quot; slideId=&quot;{EBB8EA15-009D-4600-B1E3-D5479FF5246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3&quot; resource=&quot;f9ea5325&quot; slideId=&quot;{84AC6D59-477B-482E-BDEC-EB9FAC9D7E0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4&quot; resource=&quot;a983f5dc&quot; slideId=&quot;{27C354CD-F15A-4BF9-B8E3-B774B36212D9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5&quot; resource=&quot;17ff22d3&quot; slideId=&quot;{CC394BD0-41BC-453E-8A93-EAC3CDB4B7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6&quot; resource=&quot;c39d7534&quot; slideId=&quot;{C0535B9D-B9F9-4B22-9452-DC39D97C9F4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7&quot; resource=&quot;8cce753a&quot; slideId=&quot;{260379E0-8110-4D2B-B875-268F5971AA8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8&quot; resource=&quot;0c5babb5&quot; slideId=&quot;{3E72A24C-1573-4BCD-B201-247758837347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9&quot; resource=&quot;9e44b89b&quot; slideId=&quot;{7F85AA9C-4387-44AF-BC79-1603A6495DF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0&quot; resource=&quot;a2f31bde&quot; slideId=&quot;{FA8F1858-A42F-475C-AB6A-90B87597D640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1&quot; resource=&quot;d48517e8&quot; slideId=&quot;{F7B6DE0A-4CB1-4F0D-B287-D932CAA8E85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2&quot; resource=&quot;7918e087&quot; slideId=&quot;{C01142F6-6986-4A1A-BA60-E7D5310A5A3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3&quot; resource=&quot;19654f70&quot; slideId=&quot;{CFDB4AAD-F767-4DD1-A8F2-659B15FB743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4&quot; resource=&quot;55084cc0&quot; slideId=&quot;{D8247E1F-D786-42D4-9CF3-1825DFCA857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5&quot; resource=&quot;764672b9&quot; slideId=&quot;{09E54967-DF7D-4F02-8270-3EB96BE33603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6&quot; resource=&quot;b7ef26c0&quot; slideId=&quot;{0AF7B6FF-662A-4BCA-85A3-6AD09A507DD6}&quot; startTime=&quot;0&quot; stepIndex=&quot;0&quot; volume=&quot;1&quot;&gt;&#10;        &lt;audio channels=&quot;1&quot; format=&quot;s16p&quot; sampleRate=&quot;22050&quot;/&gt;&#10;      &lt;/audioTrack&gt;&#10;      &lt;audioTrack muted=&quot;false&quot; name=&quot;Xomu - Lanterns (Miyuri Remix) ♪ (online-audio-converter.com)&quot; resource=&quot;2035bc2d&quot; slideId=&quot;{4DFE7A07-9488-40D7-A3E6-3533CE6874B9}&quot; startTime=&quot;0&quot; stepIndex=&quot;0&quot; volume=&quot;1&quot;&gt;&#10;        &lt;audio channels=&quot;2&quot; format=&quot;s16p&quot; sampleRate=&quot;44100&quot;/&gt;&#10;      &lt;/audioTrack&gt;&#10;      &lt;audioTrack muted=&quot;false&quot; name=&quot;Vận dụng 4&quot; resource=&quot;637a3145&quot; slideId=&quot;{23C27220-CCFE-416C-83E2-30CEC7388EEF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đua xe&quot; resource=&quot;4a7d10b5&quot; slideId=&quot;{1771F1D0-550C-470B-8E95-CC1848B67BC5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sút luân lưu&quot; resource=&quot;510924e1&quot; slideId=&quot;{AE86ECF0-7133-4F8E-9701-44D4DFC0BD26}&quot; startTime=&quot;0&quot; stepIndex=&quot;0&quot; volume=&quot;1&quot;&gt;&#10;        &lt;audio channels=&quot;2&quot; format=&quot;s16&quot; sampleRate=&quot;44100&quot;/&gt;&#10;      &lt;/audioTrack&gt;&#10;      &lt;audioTrack muted=&quot;false&quot; name=&quot;Mashup EDM Gây Nghiện ✘ Gettin Close - Nhạc EDM Tik Tok (online-audio-converter.com)&quot; resource=&quot;1e1cd8cd&quot; slideId=&quot;{42D0872D-FFBB-4736-9168-9B64D75A246F}&quot; startTime=&quot;0&quot; stepIndex=&quot;0&quot; volume=&quot;1&quot;&gt;&#10;        &lt;audio channels=&quot;2&quot; format=&quot;s16&quot; sampleRate=&quot;44100&quot;/&gt;&#10;      &lt;/audioTrack&gt;&#10;      &lt;audioTrack muted=&quot;false&quot; name=&quot;Buoc2_Ve cung tron tam B&quot; resource=&quot;fc0fbecb&quot; slideId=&quot;{37E4058F-E462-4057-91FC-89938B7CCDD3}&quot; startTime=&quot;0&quot; stepIndex=&quot;0&quot; volume=&quot;1&quot;&gt;&#10;        &lt;audio channels=&quot;1&quot; format=&quot;s16p&quot; sampleRate=&quot;44100&quot;/&gt;&#10;      &lt;/audioTrack&gt;&#10;    &lt;/audioTracks&gt;&#10;    &lt;videoTracks&gt;&#10;      &lt;videoTrack muted=&quot;false&quot; name=&quot;Video KTBT&quot; resource=&quot;d08f2a3a&quot; slideId=&quot;{A4D2ECD9-5345-4541-8E95-9F14224760AA}&quot; startTime=&quot;0&quot; stepIndex=&quot;0&quot; volume=&quot;1&quot;&gt;&#10;        &lt;video format=&quot;yuv420p&quot; frameRate=&quot;24&quot; height=&quot;404&quot; pixelAspectRatio=&quot;1&quot; width=&quot;720&quot;/&gt;&#10;        &lt;audio channels=&quot;1&quot; format=&quot;fltp&quot; sampleRate=&quot;44100&quot;/&gt;&#10;      &lt;/videoTrack&gt;&#10;      &lt;videoTrack muted=&quot;false&quot; name=&quot;video ĐVĐ&quot; resource=&quot;d1b6950d&quot; slideId=&quot;{C9B8A8A2-1E66-4387-A286-DB3DE48032E2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  &lt;videoTrack muted=&quot;false&quot; name=&quot;video Kết thúc&quot; resource=&quot;055e8580&quot; slideId=&quot;{22430D13-8E97-48A9-9ABF-96D2C7DFC809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&lt;/videoTracks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NKNOELEADERBOARD" val="193369278"/>
</p:tagLst>
</file>

<file path=ppt/theme/theme1.xml><?xml version="1.0" encoding="utf-8"?>
<a:theme xmlns:a="http://schemas.openxmlformats.org/drawingml/2006/main" name="Theme13">
  <a:themeElements>
    <a:clrScheme name="Custom 1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00B05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37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572</TotalTime>
  <Words>1219</Words>
  <Application>Microsoft Office PowerPoint</Application>
  <PresentationFormat>On-screen Show (16:9)</PresentationFormat>
  <Paragraphs>215</Paragraphs>
  <Slides>2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Theme13</vt:lpstr>
      <vt:lpstr>Facet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Ự XÁC ĐỊNH CỦA ĐƯỜNG TRÒN. TÍNH CHẤT ĐỐI XỨNG CỦA ĐƯỜNG TRÒN</vt:lpstr>
      <vt:lpstr>SỰ XÁC ĐỊNH CỦA ĐƯỜNG TRÒN. TÍNH CHẤT ĐỐI XỨNG CỦA ĐƯỜNG TRÒN</vt:lpstr>
      <vt:lpstr>PowerPoint Presentation</vt:lpstr>
      <vt:lpstr>PowerPoint Presentation</vt:lpstr>
      <vt:lpstr>SỰ XÁC ĐỊNH CỦA ĐƯỜNG TRÒN. TÍNH CHẤT ĐỐI XỨNG CỦA ĐƯỜNG TRÒN</vt:lpstr>
      <vt:lpstr>PowerPoint Presentation</vt:lpstr>
      <vt:lpstr>PowerPoint Presentation</vt:lpstr>
      <vt:lpstr>SỰ XÁC ĐỊNH CỦA ĐƯỜNG TRÒN. TÍNH CHẤT ĐỐI XỨNG CỦA ĐƯỜNG TRÒN</vt:lpstr>
      <vt:lpstr>SỰ XÁC ĐỊNH CỦA ĐƯỜNG TRÒN. TÍNH CHẤT ĐỐI XỨNG CỦA ĐƯỜNG TRÒN</vt:lpstr>
      <vt:lpstr>SỰ XÁC ĐỊNH CỦA ĐƯỜNG TRÒN. TÍNH CHẤT ĐỐI XỨNG CỦA ĐƯỜNG TRÒN</vt:lpstr>
      <vt:lpstr>SỰ XÁC ĐỊNH CỦA ĐƯỜNG TRÒN. TÍNH CHẤT ĐỐI XỨNG CỦA ĐƯỜNG TRÒ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Ê TRÍ VIỄN - HƯNG - TRƯỜNG HỢP BẰNG NHAU THỨ NHẤT CỦA TAM GIÁC - 30_12_19</dc:title>
  <dc:creator>Administrator</dc:creator>
  <cp:lastModifiedBy>Tiến</cp:lastModifiedBy>
  <cp:revision>489</cp:revision>
  <dcterms:created xsi:type="dcterms:W3CDTF">2018-11-13T22:10:05Z</dcterms:created>
  <dcterms:modified xsi:type="dcterms:W3CDTF">2021-11-23T12:19:24Z</dcterms:modified>
</cp:coreProperties>
</file>